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69A8" w:rsidRPr="00F769A8" w:rsidRDefault="00334FB8" w:rsidP="00ED3AC5">
      <w:pPr>
        <w:keepNext/>
        <w:snapToGrid w:val="0"/>
        <w:spacing w:line="180" w:lineRule="atLeast"/>
        <w:ind w:left="-709" w:right="-587" w:firstLine="709"/>
        <w:jc w:val="center"/>
        <w:outlineLvl w:val="2"/>
        <w:rPr>
          <w:rFonts w:eastAsia="Calibri"/>
          <w:b/>
          <w:sz w:val="24"/>
          <w:szCs w:val="24"/>
          <w:lang w:val="ru-RU"/>
        </w:rPr>
      </w:pPr>
      <w:r w:rsidRPr="00334FB8">
        <w:rPr>
          <w:rFonts w:eastAsia="Calibri"/>
          <w:b/>
          <w:noProof/>
          <w:sz w:val="24"/>
          <w:szCs w:val="24"/>
          <w:lang w:val="ru-RU" w:eastAsia="ru-RU"/>
        </w:rPr>
        <w:drawing>
          <wp:inline distT="0" distB="0" distL="0" distR="0">
            <wp:extent cx="6619875" cy="2400300"/>
            <wp:effectExtent l="19050" t="0" r="0" b="0"/>
            <wp:docPr id="1" name="Рисунок 1" descr="C:\Users\Учитель\Desktop\2019-08-31 моя\моя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Учитель\Desktop\2019-08-31 моя\моя 00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31" t="2160" r="1270" b="73000"/>
                    <a:stretch/>
                  </pic:blipFill>
                  <pic:spPr bwMode="auto">
                    <a:xfrm>
                      <a:off x="0" y="0"/>
                      <a:ext cx="6621407" cy="2400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69A8" w:rsidRPr="00F769A8" w:rsidRDefault="00F769A8" w:rsidP="00F769A8">
      <w:pPr>
        <w:keepNext/>
        <w:snapToGrid w:val="0"/>
        <w:spacing w:line="180" w:lineRule="atLeast"/>
        <w:jc w:val="center"/>
        <w:outlineLvl w:val="2"/>
        <w:rPr>
          <w:rFonts w:eastAsia="Calibri"/>
          <w:b/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Default="008E5805">
      <w:pPr>
        <w:spacing w:line="200" w:lineRule="exact"/>
        <w:rPr>
          <w:sz w:val="24"/>
          <w:szCs w:val="24"/>
          <w:lang w:val="ru-RU"/>
        </w:rPr>
      </w:pPr>
    </w:p>
    <w:p w:rsidR="00334FB8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</w:p>
    <w:p w:rsidR="00ED3AC5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</w:p>
    <w:p w:rsidR="00ED3AC5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</w:p>
    <w:p w:rsidR="00ED3AC5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</w:p>
    <w:p w:rsidR="00ED3AC5" w:rsidRPr="00F769A8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5A0CA2" w:rsidP="00F769A8">
      <w:pPr>
        <w:spacing w:line="276" w:lineRule="auto"/>
        <w:ind w:right="-679"/>
        <w:jc w:val="center"/>
        <w:rPr>
          <w:sz w:val="40"/>
          <w:szCs w:val="40"/>
          <w:lang w:val="ru-RU"/>
        </w:rPr>
      </w:pPr>
      <w:r w:rsidRPr="00F769A8">
        <w:rPr>
          <w:rFonts w:eastAsia="Arial"/>
          <w:b/>
          <w:bCs/>
          <w:sz w:val="40"/>
          <w:szCs w:val="40"/>
          <w:lang w:val="ru-RU"/>
        </w:rPr>
        <w:t>Рабочая программа</w:t>
      </w:r>
    </w:p>
    <w:p w:rsidR="008E5805" w:rsidRPr="00F769A8" w:rsidRDefault="000B2608" w:rsidP="00F769A8">
      <w:pPr>
        <w:spacing w:line="276" w:lineRule="auto"/>
        <w:ind w:right="-679"/>
        <w:jc w:val="center"/>
        <w:rPr>
          <w:sz w:val="36"/>
          <w:szCs w:val="36"/>
          <w:lang w:val="ru-RU"/>
        </w:rPr>
      </w:pPr>
      <w:r>
        <w:rPr>
          <w:rFonts w:eastAsia="Arial"/>
          <w:sz w:val="36"/>
          <w:szCs w:val="36"/>
          <w:lang w:val="ru-RU"/>
        </w:rPr>
        <w:t>у</w:t>
      </w:r>
      <w:r w:rsidR="005A0CA2" w:rsidRPr="00F769A8">
        <w:rPr>
          <w:rFonts w:eastAsia="Arial"/>
          <w:sz w:val="36"/>
          <w:szCs w:val="36"/>
          <w:lang w:val="ru-RU"/>
        </w:rPr>
        <w:t>чебного</w:t>
      </w:r>
      <w:r>
        <w:rPr>
          <w:rFonts w:eastAsia="Arial"/>
          <w:sz w:val="36"/>
          <w:szCs w:val="36"/>
          <w:lang w:val="ru-RU"/>
        </w:rPr>
        <w:t xml:space="preserve">  </w:t>
      </w:r>
      <w:r w:rsidR="005A0CA2" w:rsidRPr="00F769A8">
        <w:rPr>
          <w:rFonts w:eastAsia="Arial"/>
          <w:sz w:val="36"/>
          <w:szCs w:val="36"/>
          <w:lang w:val="ru-RU"/>
        </w:rPr>
        <w:t>предмета</w:t>
      </w:r>
      <w:r>
        <w:rPr>
          <w:rFonts w:eastAsia="Arial"/>
          <w:sz w:val="36"/>
          <w:szCs w:val="36"/>
          <w:lang w:val="ru-RU"/>
        </w:rPr>
        <w:t xml:space="preserve"> </w:t>
      </w:r>
      <w:r w:rsidR="005A0CA2" w:rsidRPr="00F769A8">
        <w:rPr>
          <w:rFonts w:eastAsia="Arial"/>
          <w:sz w:val="36"/>
          <w:szCs w:val="36"/>
          <w:lang w:val="ru-RU"/>
        </w:rPr>
        <w:t>«Математика»</w:t>
      </w:r>
    </w:p>
    <w:p w:rsidR="00F769A8" w:rsidRDefault="00F769A8" w:rsidP="00F769A8">
      <w:pPr>
        <w:spacing w:line="276" w:lineRule="auto"/>
        <w:ind w:right="-679"/>
        <w:jc w:val="center"/>
        <w:rPr>
          <w:rFonts w:eastAsia="Arial"/>
          <w:sz w:val="36"/>
          <w:szCs w:val="36"/>
          <w:lang w:val="ru-RU"/>
        </w:rPr>
      </w:pPr>
    </w:p>
    <w:p w:rsidR="008E5805" w:rsidRPr="00F769A8" w:rsidRDefault="000B2608" w:rsidP="00F769A8">
      <w:pPr>
        <w:spacing w:line="276" w:lineRule="auto"/>
        <w:ind w:right="-679"/>
        <w:jc w:val="center"/>
        <w:rPr>
          <w:sz w:val="36"/>
          <w:szCs w:val="36"/>
          <w:lang w:val="ru-RU"/>
        </w:rPr>
      </w:pPr>
      <w:r>
        <w:rPr>
          <w:rFonts w:eastAsia="Arial"/>
          <w:sz w:val="36"/>
          <w:szCs w:val="36"/>
          <w:lang w:val="ru-RU"/>
        </w:rPr>
        <w:t xml:space="preserve">основное </w:t>
      </w:r>
      <w:r w:rsidR="005A0CA2" w:rsidRPr="00F769A8">
        <w:rPr>
          <w:rFonts w:eastAsia="Arial"/>
          <w:sz w:val="36"/>
          <w:szCs w:val="36"/>
          <w:lang w:val="ru-RU"/>
        </w:rPr>
        <w:t>общее образование</w:t>
      </w:r>
    </w:p>
    <w:p w:rsidR="008E5805" w:rsidRPr="00F769A8" w:rsidRDefault="005A0CA2" w:rsidP="00F769A8">
      <w:pPr>
        <w:spacing w:line="276" w:lineRule="auto"/>
        <w:ind w:left="4260"/>
        <w:rPr>
          <w:sz w:val="36"/>
          <w:szCs w:val="36"/>
          <w:lang w:val="ru-RU"/>
        </w:rPr>
      </w:pPr>
      <w:r w:rsidRPr="00F769A8">
        <w:rPr>
          <w:rFonts w:eastAsia="Arial"/>
          <w:sz w:val="36"/>
          <w:szCs w:val="36"/>
          <w:lang w:val="ru-RU"/>
        </w:rPr>
        <w:t>5 - 9 классы</w:t>
      </w: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59" w:lineRule="exact"/>
        <w:rPr>
          <w:sz w:val="28"/>
          <w:szCs w:val="28"/>
          <w:lang w:val="ru-RU"/>
        </w:rPr>
      </w:pPr>
    </w:p>
    <w:p w:rsidR="00B777A8" w:rsidRDefault="00334FB8" w:rsidP="00F769A8">
      <w:pPr>
        <w:rPr>
          <w:rFonts w:eastAsia="Arial"/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 xml:space="preserve">                                                                                     </w:t>
      </w:r>
      <w:r w:rsidR="005A0CA2" w:rsidRPr="00F769A8">
        <w:rPr>
          <w:rFonts w:eastAsia="Arial"/>
          <w:sz w:val="28"/>
          <w:szCs w:val="28"/>
          <w:lang w:val="ru-RU"/>
        </w:rPr>
        <w:t>Состави</w:t>
      </w:r>
      <w:r w:rsidR="00B777A8">
        <w:rPr>
          <w:rFonts w:eastAsia="Arial"/>
          <w:sz w:val="28"/>
          <w:szCs w:val="28"/>
          <w:lang w:val="ru-RU"/>
        </w:rPr>
        <w:t>те</w:t>
      </w:r>
      <w:r w:rsidR="005A0CA2" w:rsidRPr="00F769A8">
        <w:rPr>
          <w:rFonts w:eastAsia="Arial"/>
          <w:sz w:val="28"/>
          <w:szCs w:val="28"/>
          <w:lang w:val="ru-RU"/>
        </w:rPr>
        <w:t>л</w:t>
      </w:r>
      <w:r w:rsidR="00B777A8">
        <w:rPr>
          <w:rFonts w:eastAsia="Arial"/>
          <w:sz w:val="28"/>
          <w:szCs w:val="28"/>
          <w:lang w:val="ru-RU"/>
        </w:rPr>
        <w:t>ь</w:t>
      </w:r>
      <w:r w:rsidR="005A0CA2" w:rsidRPr="00F769A8">
        <w:rPr>
          <w:rFonts w:eastAsia="Arial"/>
          <w:sz w:val="28"/>
          <w:szCs w:val="28"/>
          <w:lang w:val="ru-RU"/>
        </w:rPr>
        <w:t>:</w:t>
      </w:r>
    </w:p>
    <w:p w:rsidR="008E5805" w:rsidRPr="00F769A8" w:rsidRDefault="00B777A8" w:rsidP="00F769A8">
      <w:pPr>
        <w:rPr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 xml:space="preserve">                                                                                     Супрун Альбина Петровна</w:t>
      </w:r>
    </w:p>
    <w:p w:rsidR="008E5805" w:rsidRPr="00F769A8" w:rsidRDefault="008E5805">
      <w:pPr>
        <w:spacing w:line="11" w:lineRule="exact"/>
        <w:rPr>
          <w:sz w:val="28"/>
          <w:szCs w:val="28"/>
          <w:lang w:val="ru-RU"/>
        </w:rPr>
      </w:pPr>
    </w:p>
    <w:p w:rsidR="008E5805" w:rsidRPr="00F769A8" w:rsidRDefault="00334FB8" w:rsidP="00F769A8">
      <w:pPr>
        <w:rPr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 xml:space="preserve">                                                                                     </w:t>
      </w:r>
      <w:r w:rsidR="005A0CA2" w:rsidRPr="00F769A8">
        <w:rPr>
          <w:rFonts w:eastAsia="Arial"/>
          <w:sz w:val="28"/>
          <w:szCs w:val="28"/>
          <w:lang w:val="ru-RU"/>
        </w:rPr>
        <w:t>учител</w:t>
      </w:r>
      <w:r w:rsidR="00F769A8">
        <w:rPr>
          <w:rFonts w:eastAsia="Arial"/>
          <w:sz w:val="28"/>
          <w:szCs w:val="28"/>
          <w:lang w:val="ru-RU"/>
        </w:rPr>
        <w:t>ь</w:t>
      </w:r>
      <w:r w:rsidR="005A0CA2" w:rsidRPr="00F769A8">
        <w:rPr>
          <w:rFonts w:eastAsia="Arial"/>
          <w:sz w:val="28"/>
          <w:szCs w:val="28"/>
          <w:lang w:val="ru-RU"/>
        </w:rPr>
        <w:t xml:space="preserve"> математики</w:t>
      </w:r>
    </w:p>
    <w:p w:rsidR="008E5805" w:rsidRPr="00F769A8" w:rsidRDefault="008E5805">
      <w:pPr>
        <w:spacing w:line="1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200DCF" w:rsidRDefault="00200DCF">
      <w:pPr>
        <w:ind w:left="3860"/>
        <w:rPr>
          <w:rFonts w:eastAsia="Arial"/>
          <w:sz w:val="28"/>
          <w:szCs w:val="28"/>
          <w:lang w:val="ru-RU"/>
        </w:rPr>
      </w:pPr>
    </w:p>
    <w:p w:rsidR="008E5805" w:rsidRDefault="00B777A8" w:rsidP="003757B5">
      <w:pPr>
        <w:ind w:left="3860"/>
        <w:rPr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>с</w:t>
      </w:r>
      <w:r w:rsidR="005A0CA2" w:rsidRPr="00B777A8">
        <w:rPr>
          <w:rFonts w:eastAsia="Arial"/>
          <w:sz w:val="28"/>
          <w:szCs w:val="28"/>
          <w:lang w:val="ru-RU"/>
        </w:rPr>
        <w:t xml:space="preserve">. </w:t>
      </w:r>
      <w:r>
        <w:rPr>
          <w:rFonts w:eastAsia="Arial"/>
          <w:sz w:val="28"/>
          <w:szCs w:val="28"/>
          <w:lang w:val="ru-RU"/>
        </w:rPr>
        <w:t>Кутарбитка</w:t>
      </w:r>
      <w:r w:rsidR="005A0CA2" w:rsidRPr="00B777A8">
        <w:rPr>
          <w:rFonts w:eastAsia="Arial"/>
          <w:sz w:val="28"/>
          <w:szCs w:val="28"/>
          <w:lang w:val="ru-RU"/>
        </w:rPr>
        <w:t>, 201</w:t>
      </w:r>
      <w:r>
        <w:rPr>
          <w:rFonts w:eastAsia="Arial"/>
          <w:sz w:val="28"/>
          <w:szCs w:val="28"/>
          <w:lang w:val="ru-RU"/>
        </w:rPr>
        <w:t>9</w:t>
      </w:r>
      <w:r w:rsidR="005A0CA2" w:rsidRPr="00B777A8">
        <w:rPr>
          <w:rFonts w:eastAsia="Arial"/>
          <w:sz w:val="28"/>
          <w:szCs w:val="28"/>
          <w:lang w:val="ru-RU"/>
        </w:rPr>
        <w:t xml:space="preserve"> год</w:t>
      </w:r>
    </w:p>
    <w:p w:rsidR="003757B5" w:rsidRDefault="003757B5" w:rsidP="003757B5">
      <w:pPr>
        <w:ind w:left="3860"/>
        <w:rPr>
          <w:sz w:val="28"/>
          <w:szCs w:val="28"/>
          <w:lang w:val="ru-RU"/>
        </w:rPr>
      </w:pPr>
    </w:p>
    <w:p w:rsidR="003757B5" w:rsidRPr="00B777A8" w:rsidRDefault="003757B5" w:rsidP="003757B5">
      <w:pPr>
        <w:ind w:left="3860"/>
        <w:rPr>
          <w:sz w:val="28"/>
          <w:szCs w:val="28"/>
          <w:lang w:val="ru-RU"/>
        </w:rPr>
        <w:sectPr w:rsidR="003757B5" w:rsidRPr="00B777A8" w:rsidSect="00200DCF">
          <w:pgSz w:w="11900" w:h="16838"/>
          <w:pgMar w:top="993" w:right="1266" w:bottom="699" w:left="1440" w:header="0" w:footer="0" w:gutter="0"/>
          <w:cols w:space="720" w:equalWidth="0">
            <w:col w:w="9200"/>
          </w:cols>
        </w:sectPr>
      </w:pPr>
    </w:p>
    <w:p w:rsidR="009F7DD6" w:rsidRDefault="009F7DD6" w:rsidP="009F7DD6">
      <w:pPr>
        <w:tabs>
          <w:tab w:val="left" w:pos="1021"/>
        </w:tabs>
        <w:spacing w:line="276" w:lineRule="auto"/>
        <w:jc w:val="center"/>
        <w:rPr>
          <w:b/>
          <w:bCs/>
          <w:sz w:val="26"/>
          <w:szCs w:val="26"/>
          <w:lang w:val="ru-RU"/>
        </w:rPr>
      </w:pPr>
      <w:r>
        <w:rPr>
          <w:b/>
          <w:bCs/>
          <w:sz w:val="26"/>
          <w:szCs w:val="26"/>
          <w:lang w:val="ru-RU"/>
        </w:rPr>
        <w:lastRenderedPageBreak/>
        <w:t xml:space="preserve">1. </w:t>
      </w:r>
      <w:r w:rsidR="005A0CA2" w:rsidRPr="00B777A8">
        <w:rPr>
          <w:b/>
          <w:bCs/>
          <w:sz w:val="26"/>
          <w:szCs w:val="26"/>
          <w:lang w:val="ru-RU"/>
        </w:rPr>
        <w:t>ПЛАНИРУЕМЫЕ РЕЗУЛЬТАТЫ ИЗУЧЕНИЯ УЧЕБНОГО ПРЕДМЕТА</w:t>
      </w:r>
    </w:p>
    <w:p w:rsidR="009F7DD6" w:rsidRDefault="009F7DD6" w:rsidP="009F7DD6">
      <w:pPr>
        <w:tabs>
          <w:tab w:val="left" w:pos="1021"/>
        </w:tabs>
        <w:spacing w:line="276" w:lineRule="auto"/>
        <w:ind w:left="24"/>
        <w:jc w:val="both"/>
        <w:rPr>
          <w:b/>
          <w:bCs/>
          <w:sz w:val="26"/>
          <w:szCs w:val="26"/>
          <w:lang w:val="ru-RU"/>
        </w:rPr>
      </w:pPr>
    </w:p>
    <w:p w:rsidR="008E5805" w:rsidRDefault="005A0CA2" w:rsidP="00200DCF">
      <w:pPr>
        <w:tabs>
          <w:tab w:val="left" w:pos="1021"/>
        </w:tabs>
        <w:spacing w:line="276" w:lineRule="auto"/>
        <w:ind w:left="-142" w:right="-309" w:firstLine="142"/>
        <w:jc w:val="both"/>
        <w:rPr>
          <w:b/>
          <w:bCs/>
          <w:sz w:val="26"/>
          <w:szCs w:val="26"/>
          <w:lang w:val="ru-RU"/>
        </w:rPr>
      </w:pPr>
      <w:r w:rsidRPr="00B777A8">
        <w:rPr>
          <w:b/>
          <w:bCs/>
          <w:sz w:val="26"/>
          <w:szCs w:val="26"/>
          <w:lang w:val="ru-RU"/>
        </w:rPr>
        <w:t>Предметные результаты</w:t>
      </w:r>
    </w:p>
    <w:p w:rsidR="00200DCF" w:rsidRPr="00B777A8" w:rsidRDefault="00200DCF" w:rsidP="00200DCF">
      <w:pPr>
        <w:tabs>
          <w:tab w:val="left" w:pos="1021"/>
        </w:tabs>
        <w:spacing w:line="276" w:lineRule="auto"/>
        <w:ind w:left="-142" w:right="-309" w:firstLine="142"/>
        <w:jc w:val="both"/>
        <w:rPr>
          <w:b/>
          <w:bCs/>
          <w:sz w:val="26"/>
          <w:szCs w:val="26"/>
          <w:lang w:val="ru-RU"/>
        </w:rPr>
      </w:pPr>
    </w:p>
    <w:p w:rsidR="008E5805" w:rsidRPr="00B777A8" w:rsidRDefault="009F7DD6" w:rsidP="00200DCF">
      <w:pPr>
        <w:tabs>
          <w:tab w:val="left" w:pos="1417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. Ф</w:t>
      </w:r>
      <w:r w:rsidR="005A0CA2" w:rsidRPr="00B777A8">
        <w:rPr>
          <w:sz w:val="26"/>
          <w:szCs w:val="26"/>
          <w:lang w:val="ru-RU"/>
        </w:rPr>
        <w:t>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8E5805" w:rsidRPr="00B777A8" w:rsidRDefault="005A0CA2" w:rsidP="001C75C4">
      <w:pPr>
        <w:numPr>
          <w:ilvl w:val="0"/>
          <w:numId w:val="3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сознание роли математики в развитии России и мира;</w:t>
      </w:r>
    </w:p>
    <w:p w:rsidR="008E5805" w:rsidRPr="00B777A8" w:rsidRDefault="005A0CA2" w:rsidP="001C75C4">
      <w:pPr>
        <w:numPr>
          <w:ilvl w:val="0"/>
          <w:numId w:val="3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8E5805" w:rsidRPr="00B777A8" w:rsidRDefault="009F7DD6" w:rsidP="00200DCF">
      <w:pPr>
        <w:tabs>
          <w:tab w:val="left" w:pos="1258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2. Р</w:t>
      </w:r>
      <w:r w:rsidR="005A0CA2" w:rsidRPr="00B777A8">
        <w:rPr>
          <w:sz w:val="26"/>
          <w:szCs w:val="26"/>
          <w:lang w:val="ru-RU"/>
        </w:rPr>
        <w:t>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8E5805" w:rsidRPr="00B777A8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9F7DD6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решение сюжетных задач разных типов на все арифметические действия; </w:t>
      </w:r>
    </w:p>
    <w:p w:rsidR="009F7DD6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применение способа поиска решения задачи, в котором рассуждение строится отусловия к требованию или от требования к условию; </w:t>
      </w:r>
    </w:p>
    <w:p w:rsidR="008E5805" w:rsidRPr="00B777A8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составление плана решения задачи, выделение этапов ее решения, интерпретациявычислительных результатов в задаче, исследование полученного решения задачи; нахождение процента от числа, числа по проценту от него, нахожденияпроцентного отношения двух чисел, нахождения процентного снижения или процентного повышения величины;</w:t>
      </w:r>
    </w:p>
    <w:p w:rsidR="008E5805" w:rsidRPr="00B777A8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</w:rPr>
      </w:pPr>
      <w:r w:rsidRPr="00B777A8">
        <w:rPr>
          <w:sz w:val="26"/>
          <w:szCs w:val="26"/>
        </w:rPr>
        <w:t>решение логических задач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316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3. Р</w:t>
      </w:r>
      <w:r w:rsidR="005A0CA2" w:rsidRPr="00B777A8">
        <w:rPr>
          <w:sz w:val="26"/>
          <w:szCs w:val="26"/>
          <w:lang w:val="ru-RU"/>
        </w:rPr>
        <w:t>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свойства чисел и законов арифметических операций с числами при выполнении вычислений;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признаков делимости на 2, 5, 3, 9, 10 при выполнении вычислений и решении задач;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округления чисел в соответствии с правилами; сравнение чисел; оценивание значения квадратного корня из положительного целого числа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253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4. О</w:t>
      </w:r>
      <w:r w:rsidR="005A0CA2" w:rsidRPr="00B777A8">
        <w:rPr>
          <w:sz w:val="26"/>
          <w:szCs w:val="26"/>
          <w:lang w:val="ru-RU"/>
        </w:rPr>
        <w:t>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A3C6C" w:rsidRDefault="005A0CA2" w:rsidP="00FB0D31">
      <w:pPr>
        <w:numPr>
          <w:ilvl w:val="0"/>
          <w:numId w:val="6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3A3C6C">
        <w:rPr>
          <w:sz w:val="26"/>
          <w:szCs w:val="26"/>
          <w:lang w:val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E5805" w:rsidRPr="003A3C6C" w:rsidRDefault="005A0CA2" w:rsidP="00FB0D31">
      <w:pPr>
        <w:numPr>
          <w:ilvl w:val="0"/>
          <w:numId w:val="6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3A3C6C">
        <w:rPr>
          <w:sz w:val="26"/>
          <w:szCs w:val="26"/>
          <w:lang w:val="ru-RU"/>
        </w:rPr>
        <w:lastRenderedPageBreak/>
        <w:t>выполнение несложных преобразований целых, дробно рациональных выражений</w:t>
      </w:r>
      <w:r w:rsidR="00476E4D" w:rsidRPr="003A3C6C">
        <w:rPr>
          <w:sz w:val="26"/>
          <w:szCs w:val="26"/>
          <w:lang w:val="ru-RU"/>
        </w:rPr>
        <w:t xml:space="preserve">  и </w:t>
      </w:r>
      <w:r w:rsidRPr="003A3C6C">
        <w:rPr>
          <w:sz w:val="26"/>
          <w:szCs w:val="26"/>
          <w:lang w:val="ru-RU"/>
        </w:rPr>
        <w:t>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E5805" w:rsidRPr="00B777A8" w:rsidRDefault="005A0CA2" w:rsidP="001C75C4">
      <w:pPr>
        <w:numPr>
          <w:ilvl w:val="0"/>
          <w:numId w:val="6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275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5. О</w:t>
      </w:r>
      <w:r w:rsidR="005A0CA2" w:rsidRPr="00B777A8">
        <w:rPr>
          <w:sz w:val="26"/>
          <w:szCs w:val="26"/>
          <w:lang w:val="ru-RU"/>
        </w:rPr>
        <w:t>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ределение положения точки по ее координатам, координаты точки по ее положению на плоскости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построение графика линейной и квадратичной функций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свойств линейной и квадратичной функций и их графиков при решении задач из других учебных предметов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318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6. О</w:t>
      </w:r>
      <w:r w:rsidR="005A0CA2" w:rsidRPr="00B777A8">
        <w:rPr>
          <w:sz w:val="26"/>
          <w:szCs w:val="26"/>
          <w:lang w:val="ru-RU"/>
        </w:rPr>
        <w:t>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476E4D" w:rsidRDefault="005A0CA2" w:rsidP="001C75C4">
      <w:pPr>
        <w:numPr>
          <w:ilvl w:val="0"/>
          <w:numId w:val="8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</w:t>
      </w:r>
    </w:p>
    <w:p w:rsidR="008E5805" w:rsidRPr="00476E4D" w:rsidRDefault="005A0CA2" w:rsidP="001C75C4">
      <w:pPr>
        <w:numPr>
          <w:ilvl w:val="0"/>
          <w:numId w:val="8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зображение изучаемых фигур от руки и</w:t>
      </w:r>
      <w:r w:rsidR="00476E4D">
        <w:rPr>
          <w:sz w:val="26"/>
          <w:szCs w:val="26"/>
          <w:lang w:val="ru-RU"/>
        </w:rPr>
        <w:t xml:space="preserve"> с </w:t>
      </w:r>
      <w:r w:rsidRPr="00476E4D">
        <w:rPr>
          <w:sz w:val="26"/>
          <w:szCs w:val="26"/>
          <w:lang w:val="ru-RU"/>
        </w:rPr>
        <w:t>помощью линейки и циркуля;</w:t>
      </w:r>
    </w:p>
    <w:p w:rsidR="008E5805" w:rsidRPr="00B777A8" w:rsidRDefault="005A0CA2" w:rsidP="001C75C4">
      <w:pPr>
        <w:numPr>
          <w:ilvl w:val="0"/>
          <w:numId w:val="8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измерения длин, расстояний, величин углов с помощью инструментов для измерений длин и углов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304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7. Ф</w:t>
      </w:r>
      <w:r w:rsidR="005A0CA2" w:rsidRPr="00B777A8">
        <w:rPr>
          <w:sz w:val="26"/>
          <w:szCs w:val="26"/>
          <w:lang w:val="ru-RU"/>
        </w:rPr>
        <w:t>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проведение доказательств в геометрии;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задач на нахождение геометрических величин (длина и расстояние, величина угла, площадь) по образцам или алгоритмам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294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8. О</w:t>
      </w:r>
      <w:r w:rsidR="005A0CA2" w:rsidRPr="00B777A8">
        <w:rPr>
          <w:sz w:val="26"/>
          <w:szCs w:val="26"/>
          <w:lang w:val="ru-RU"/>
        </w:rPr>
        <w:t xml:space="preserve">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</w:t>
      </w:r>
      <w:r w:rsidR="005A0CA2" w:rsidRPr="00B777A8">
        <w:rPr>
          <w:sz w:val="26"/>
          <w:szCs w:val="26"/>
          <w:lang w:val="ru-RU"/>
        </w:rPr>
        <w:lastRenderedPageBreak/>
        <w:t>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8E5805" w:rsidRPr="00B777A8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формирование представления о статистических характеристиках, вероятности случайного события;</w:t>
      </w:r>
    </w:p>
    <w:p w:rsidR="008E5805" w:rsidRPr="00B777A8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простейших комбинаторных задач;</w:t>
      </w:r>
    </w:p>
    <w:p w:rsidR="00DB2E93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определение основных статистических характеристик числовых наборов; </w:t>
      </w:r>
    </w:p>
    <w:p w:rsidR="00DB2E93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оценивание и вычисление вероятности события в простейших случаях; </w:t>
      </w:r>
    </w:p>
    <w:p w:rsidR="00DB2E93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наличие представления о роли практически достоверных и маловероятныхсобытий, о роли закона больших чисел в массовых явлениях; </w:t>
      </w:r>
    </w:p>
    <w:p w:rsidR="008E5805" w:rsidRPr="00B777A8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умение сравнивать основные статистические характеристики, полученные впроцессе решения прикладной задачи, изучения реального явления</w:t>
      </w:r>
      <w:r w:rsidR="00DB2E93">
        <w:rPr>
          <w:sz w:val="26"/>
          <w:szCs w:val="26"/>
          <w:lang w:val="ru-RU"/>
        </w:rPr>
        <w:t>.</w:t>
      </w:r>
    </w:p>
    <w:p w:rsidR="008E5805" w:rsidRPr="00B777A8" w:rsidRDefault="002122A8" w:rsidP="00200DCF">
      <w:pPr>
        <w:tabs>
          <w:tab w:val="left" w:pos="1340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9. Р</w:t>
      </w:r>
      <w:r w:rsidR="005A0CA2" w:rsidRPr="00B777A8">
        <w:rPr>
          <w:sz w:val="26"/>
          <w:szCs w:val="26"/>
          <w:lang w:val="ru-RU"/>
        </w:rPr>
        <w:t>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при необходимости справочных материалов, компьютера, пользоваться оценкой и прикидкой при практических расчетах:</w:t>
      </w:r>
    </w:p>
    <w:p w:rsidR="008E5805" w:rsidRPr="00B777A8" w:rsidRDefault="008E5805" w:rsidP="00200DCF">
      <w:pPr>
        <w:spacing w:line="2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аспознавание верных и неверных высказываний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ценивание результатов вычислений при решении практических задач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сравнения чисел в реальных ситуациях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числовых выражений при решении практических задач и задач издругих учебных предметов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практических задач с применением простейших свойств фигур;</w:t>
      </w:r>
    </w:p>
    <w:p w:rsidR="008E5805" w:rsidRPr="00B777A8" w:rsidRDefault="008E5805" w:rsidP="00200DCF">
      <w:pPr>
        <w:spacing w:line="12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5A0CA2" w:rsidP="001C75C4">
      <w:pPr>
        <w:numPr>
          <w:ilvl w:val="0"/>
          <w:numId w:val="11"/>
        </w:numPr>
        <w:spacing w:line="234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простейших построений и измерений на местности, необходимых в реальной жизни</w:t>
      </w:r>
      <w:r w:rsidR="002122A8"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4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85"/>
        </w:tabs>
        <w:spacing w:line="23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0. Ф</w:t>
      </w:r>
      <w:r w:rsidR="005A0CA2" w:rsidRPr="00B777A8">
        <w:rPr>
          <w:sz w:val="26"/>
          <w:szCs w:val="26"/>
          <w:lang w:val="ru-RU"/>
        </w:rPr>
        <w:t>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3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76"/>
        </w:tabs>
        <w:spacing w:line="234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1. Ф</w:t>
      </w:r>
      <w:r w:rsidR="005A0CA2" w:rsidRPr="00B777A8">
        <w:rPr>
          <w:sz w:val="26"/>
          <w:szCs w:val="26"/>
          <w:lang w:val="ru-RU"/>
        </w:rPr>
        <w:t>ормирование представления об основных изучаемых понятиях: информация, алгоритм, модель - и их свойствах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3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97"/>
        </w:tabs>
        <w:spacing w:line="237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2. Р</w:t>
      </w:r>
      <w:r w:rsidR="005A0CA2" w:rsidRPr="00B777A8">
        <w:rPr>
          <w:sz w:val="26"/>
          <w:szCs w:val="26"/>
          <w:lang w:val="ru-RU"/>
        </w:rPr>
        <w:t>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7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54"/>
        </w:tabs>
        <w:spacing w:line="237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3. Ф</w:t>
      </w:r>
      <w:r w:rsidR="005A0CA2" w:rsidRPr="00B777A8">
        <w:rPr>
          <w:sz w:val="26"/>
          <w:szCs w:val="26"/>
          <w:lang w:val="ru-RU"/>
        </w:rPr>
        <w:t>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3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Default="002122A8" w:rsidP="00200DCF">
      <w:pPr>
        <w:tabs>
          <w:tab w:val="left" w:pos="1400"/>
        </w:tabs>
        <w:spacing w:line="23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4. Ф</w:t>
      </w:r>
      <w:r w:rsidR="005A0CA2" w:rsidRPr="00B777A8">
        <w:rPr>
          <w:sz w:val="26"/>
          <w:szCs w:val="26"/>
          <w:lang w:val="ru-RU"/>
        </w:rPr>
        <w:t>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</w:t>
      </w:r>
      <w:r>
        <w:rPr>
          <w:sz w:val="26"/>
          <w:szCs w:val="26"/>
          <w:lang w:val="ru-RU"/>
        </w:rPr>
        <w:t>.</w:t>
      </w:r>
    </w:p>
    <w:p w:rsidR="00244C9F" w:rsidRDefault="00244C9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44C9F" w:rsidRDefault="00244C9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3A3C6C" w:rsidRDefault="003A3C6C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tbl>
      <w:tblPr>
        <w:tblW w:w="191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4395"/>
        <w:gridCol w:w="4536"/>
        <w:gridCol w:w="8931"/>
      </w:tblGrid>
      <w:tr w:rsidR="00244C9F" w:rsidRPr="00472AD1" w:rsidTr="008018BE">
        <w:trPr>
          <w:gridAfter w:val="1"/>
          <w:wAfter w:w="8931" w:type="dxa"/>
        </w:trPr>
        <w:tc>
          <w:tcPr>
            <w:tcW w:w="1242" w:type="dxa"/>
            <w:vMerge w:val="restart"/>
            <w:shd w:val="clear" w:color="auto" w:fill="auto"/>
          </w:tcPr>
          <w:p w:rsidR="00244C9F" w:rsidRPr="00472AD1" w:rsidRDefault="00ED3AC5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ab/>
            </w:r>
            <w:r w:rsidR="00244C9F" w:rsidRPr="00472AD1">
              <w:rPr>
                <w:b/>
                <w:sz w:val="26"/>
                <w:szCs w:val="26"/>
                <w:lang w:val="ru-RU"/>
              </w:rPr>
              <w:t xml:space="preserve">Темати -ческий </w:t>
            </w: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блок/</w:t>
            </w: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модуль</w:t>
            </w:r>
          </w:p>
        </w:tc>
        <w:tc>
          <w:tcPr>
            <w:tcW w:w="8931" w:type="dxa"/>
            <w:gridSpan w:val="2"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8"/>
                <w:szCs w:val="28"/>
              </w:rPr>
            </w:pP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8"/>
                <w:szCs w:val="28"/>
              </w:rPr>
            </w:pPr>
            <w:r w:rsidRPr="00472AD1">
              <w:rPr>
                <w:b/>
                <w:bCs/>
                <w:sz w:val="28"/>
                <w:szCs w:val="28"/>
              </w:rPr>
              <w:t>Планируемые предметные результаты</w:t>
            </w: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244C9F" w:rsidRPr="00472AD1" w:rsidTr="008018BE">
        <w:trPr>
          <w:gridAfter w:val="1"/>
          <w:wAfter w:w="8931" w:type="dxa"/>
        </w:trPr>
        <w:tc>
          <w:tcPr>
            <w:tcW w:w="1242" w:type="dxa"/>
            <w:vMerge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Выпускник научится</w:t>
            </w:r>
          </w:p>
        </w:tc>
        <w:tc>
          <w:tcPr>
            <w:tcW w:w="4536" w:type="dxa"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Выпускник получит возможность научиться</w:t>
            </w:r>
          </w:p>
        </w:tc>
      </w:tr>
      <w:tr w:rsidR="000B1C79" w:rsidRPr="000B2608" w:rsidTr="008018BE">
        <w:trPr>
          <w:gridAfter w:val="1"/>
          <w:wAfter w:w="8931" w:type="dxa"/>
        </w:trPr>
        <w:tc>
          <w:tcPr>
            <w:tcW w:w="10173" w:type="dxa"/>
            <w:gridSpan w:val="3"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0B1C79" w:rsidRPr="00472AD1" w:rsidRDefault="000B1C79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  <w:r w:rsidRPr="00472AD1">
              <w:rPr>
                <w:b/>
                <w:bCs/>
                <w:sz w:val="26"/>
                <w:szCs w:val="26"/>
                <w:lang w:val="ru-RU"/>
              </w:rPr>
              <w:t>Элементы теории множеств и математической логики</w:t>
            </w:r>
          </w:p>
          <w:p w:rsidR="00E810A9" w:rsidRPr="00472AD1" w:rsidRDefault="00E810A9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DC506B" w:rsidRPr="000B2608" w:rsidTr="008018BE">
        <w:trPr>
          <w:gridAfter w:val="1"/>
          <w:wAfter w:w="8931" w:type="dxa"/>
          <w:trHeight w:val="2834"/>
        </w:trPr>
        <w:tc>
          <w:tcPr>
            <w:tcW w:w="1242" w:type="dxa"/>
            <w:vMerge w:val="restart"/>
            <w:shd w:val="clear" w:color="auto" w:fill="auto"/>
          </w:tcPr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DC506B" w:rsidRPr="00EF69DE" w:rsidRDefault="00DC506B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е-ст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а, подмножество, принадлежность;</w:t>
            </w:r>
          </w:p>
          <w:p w:rsidR="00DC506B" w:rsidRPr="00EF69DE" w:rsidRDefault="00DC506B" w:rsidP="0008412D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b/>
                <w:sz w:val="26"/>
                <w:szCs w:val="26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 элементов; находить пересечение, объединение, подмножество в простейших ситуациях.</w:t>
            </w:r>
          </w:p>
        </w:tc>
        <w:tc>
          <w:tcPr>
            <w:tcW w:w="4536" w:type="dxa"/>
            <w:shd w:val="clear" w:color="auto" w:fill="auto"/>
          </w:tcPr>
          <w:p w:rsidR="007D255B" w:rsidRPr="00472AD1" w:rsidRDefault="007D255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множество характеристики множества, элемент множества, пустое, конечное и бесконечное множество, подмнож</w:t>
            </w:r>
            <w:r w:rsidR="003341B7" w:rsidRPr="00472AD1">
              <w:rPr>
                <w:sz w:val="24"/>
                <w:szCs w:val="24"/>
                <w:lang w:val="ru-RU"/>
              </w:rPr>
              <w:t>ест</w:t>
            </w:r>
            <w:r w:rsidRPr="00472AD1">
              <w:rPr>
                <w:sz w:val="24"/>
                <w:szCs w:val="24"/>
                <w:lang w:val="ru-RU"/>
              </w:rPr>
              <w:t>во, принадлежность;</w:t>
            </w:r>
          </w:p>
          <w:p w:rsidR="00DC506B" w:rsidRPr="00472AD1" w:rsidRDefault="007D255B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ределять принадлежность элементамножеству,объединению и пересечению множеств; задавать множество с помощью перечисления элементов, словесного описания;</w:t>
            </w:r>
          </w:p>
        </w:tc>
      </w:tr>
      <w:tr w:rsidR="00DC506B" w:rsidRPr="000B2608" w:rsidTr="008018BE">
        <w:trPr>
          <w:gridAfter w:val="1"/>
          <w:wAfter w:w="8931" w:type="dxa"/>
          <w:trHeight w:val="285"/>
        </w:trPr>
        <w:tc>
          <w:tcPr>
            <w:tcW w:w="1242" w:type="dxa"/>
            <w:vMerge/>
            <w:shd w:val="clear" w:color="auto" w:fill="auto"/>
          </w:tcPr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C506B" w:rsidRPr="00472AD1" w:rsidRDefault="00DC506B" w:rsidP="00472AD1">
            <w:pPr>
              <w:spacing w:line="276" w:lineRule="auto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C506B" w:rsidRPr="000B2608" w:rsidTr="008018BE">
        <w:trPr>
          <w:gridAfter w:val="1"/>
          <w:wAfter w:w="8931" w:type="dxa"/>
          <w:trHeight w:val="930"/>
        </w:trPr>
        <w:tc>
          <w:tcPr>
            <w:tcW w:w="1242" w:type="dxa"/>
            <w:vMerge/>
            <w:shd w:val="clear" w:color="auto" w:fill="auto"/>
          </w:tcPr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C506B" w:rsidRPr="00EF69DE" w:rsidRDefault="00DC506B" w:rsidP="00472AD1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распознавать логически некорректные высказывания.</w:t>
            </w:r>
          </w:p>
          <w:p w:rsidR="00DC506B" w:rsidRPr="00EF69DE" w:rsidRDefault="00DC506B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rFonts w:eastAsia="Calibri"/>
                <w:b/>
                <w:i/>
                <w:sz w:val="26"/>
                <w:szCs w:val="26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7D255B" w:rsidRPr="00472AD1" w:rsidRDefault="007D255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распознавать логически некорректные высказывания;</w:t>
            </w:r>
          </w:p>
          <w:p w:rsidR="00DC506B" w:rsidRPr="00472AD1" w:rsidRDefault="007D255B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rFonts w:eastAsia="Calibri"/>
                <w:b/>
                <w:i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основе использования правил логики.</w:t>
            </w:r>
          </w:p>
        </w:tc>
      </w:tr>
      <w:tr w:rsidR="00D84E03" w:rsidRPr="000B2608" w:rsidTr="008018BE">
        <w:trPr>
          <w:gridAfter w:val="1"/>
          <w:wAfter w:w="8931" w:type="dxa"/>
        </w:trPr>
        <w:tc>
          <w:tcPr>
            <w:tcW w:w="1242" w:type="dxa"/>
            <w:vMerge w:val="restart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е-ст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а, подмножество, принадлежность;</w:t>
            </w: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задавать множества перечислением их элементов; </w:t>
            </w: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 подмножество в простейших ситуациях</w:t>
            </w:r>
          </w:p>
        </w:tc>
        <w:tc>
          <w:tcPr>
            <w:tcW w:w="4536" w:type="dxa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множество характеристики множества, элемент множества, пустое, конечное и бесконечное множество, подмнож</w:t>
            </w:r>
            <w:r w:rsidR="0054227E" w:rsidRPr="00472AD1">
              <w:rPr>
                <w:sz w:val="24"/>
                <w:szCs w:val="24"/>
                <w:lang w:val="ru-RU"/>
              </w:rPr>
              <w:t>ест</w:t>
            </w:r>
            <w:r w:rsidRPr="00472AD1">
              <w:rPr>
                <w:sz w:val="24"/>
                <w:szCs w:val="24"/>
                <w:lang w:val="ru-RU"/>
              </w:rPr>
              <w:t>во, принадлежность;</w:t>
            </w:r>
          </w:p>
          <w:p w:rsidR="00D84E03" w:rsidRPr="00472AD1" w:rsidRDefault="00D84E03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ределять принадлежность элементамножеству, объединению и пересе</w:t>
            </w:r>
            <w:r w:rsidR="0008412D">
              <w:rPr>
                <w:sz w:val="24"/>
                <w:szCs w:val="24"/>
                <w:lang w:val="ru-RU"/>
              </w:rPr>
              <w:t>ч</w:t>
            </w:r>
            <w:r w:rsidRPr="00472AD1">
              <w:rPr>
                <w:sz w:val="24"/>
                <w:szCs w:val="24"/>
                <w:lang w:val="ru-RU"/>
              </w:rPr>
              <w:t>ению множеств; задавать множество с помощью перечисления элементов, словесного описания;</w:t>
            </w:r>
          </w:p>
        </w:tc>
      </w:tr>
      <w:tr w:rsidR="00D84E03" w:rsidRPr="000B2608" w:rsidTr="008018BE">
        <w:trPr>
          <w:gridAfter w:val="1"/>
          <w:wAfter w:w="8931" w:type="dxa"/>
        </w:trPr>
        <w:tc>
          <w:tcPr>
            <w:tcW w:w="1242" w:type="dxa"/>
            <w:vMerge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84E03" w:rsidRPr="000B2608" w:rsidTr="008018BE">
        <w:trPr>
          <w:gridAfter w:val="1"/>
          <w:wAfter w:w="8931" w:type="dxa"/>
        </w:trPr>
        <w:tc>
          <w:tcPr>
            <w:tcW w:w="1242" w:type="dxa"/>
            <w:vMerge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84E03" w:rsidRPr="00EF69DE" w:rsidRDefault="00D84E03" w:rsidP="00472AD1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распознавать логически некорректные высказывания.</w:t>
            </w: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распознавать логически некорректные высказывания;</w:t>
            </w:r>
          </w:p>
          <w:p w:rsidR="00D84E03" w:rsidRPr="00472AD1" w:rsidRDefault="00D84E03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основе использования правил логики.</w:t>
            </w:r>
          </w:p>
        </w:tc>
      </w:tr>
      <w:tr w:rsidR="00E810A9" w:rsidRPr="000B2608" w:rsidTr="008018BE">
        <w:trPr>
          <w:gridAfter w:val="1"/>
          <w:wAfter w:w="8931" w:type="dxa"/>
          <w:trHeight w:val="2831"/>
        </w:trPr>
        <w:tc>
          <w:tcPr>
            <w:tcW w:w="1242" w:type="dxa"/>
            <w:vMerge w:val="restart"/>
            <w:shd w:val="clear" w:color="auto" w:fill="auto"/>
          </w:tcPr>
          <w:p w:rsidR="00E810A9" w:rsidRPr="00472AD1" w:rsidRDefault="0054227E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>7</w:t>
            </w:r>
            <w:r w:rsidR="00E810A9" w:rsidRPr="00472AD1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E810A9" w:rsidRPr="00EF69DE" w:rsidRDefault="00E810A9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е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тва, подмножество, принадлежность;</w:t>
            </w:r>
          </w:p>
          <w:p w:rsidR="00E810A9" w:rsidRPr="00EF69DE" w:rsidRDefault="00E810A9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элементов;</w:t>
            </w:r>
          </w:p>
          <w:p w:rsidR="00E810A9" w:rsidRPr="00EF69DE" w:rsidRDefault="00E810A9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подмножество в простейших ситуациях;</w:t>
            </w:r>
          </w:p>
          <w:p w:rsidR="00F164F9" w:rsidRPr="00EF69DE" w:rsidRDefault="00E810A9" w:rsidP="0008412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т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иями: определение, аксиома, теорема, доказательство;</w:t>
            </w:r>
          </w:p>
        </w:tc>
        <w:tc>
          <w:tcPr>
            <w:tcW w:w="4536" w:type="dxa"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зображать множества и отношение</w:t>
            </w:r>
          </w:p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 с помощью кругов Эйлера;</w:t>
            </w:r>
          </w:p>
        </w:tc>
      </w:tr>
      <w:tr w:rsidR="00E810A9" w:rsidRPr="000B2608" w:rsidTr="008018BE">
        <w:trPr>
          <w:gridAfter w:val="1"/>
          <w:wAfter w:w="8931" w:type="dxa"/>
          <w:trHeight w:val="294"/>
        </w:trPr>
        <w:tc>
          <w:tcPr>
            <w:tcW w:w="1242" w:type="dxa"/>
            <w:vMerge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  <w:r w:rsidRPr="00472AD1">
              <w:rPr>
                <w:sz w:val="24"/>
                <w:szCs w:val="24"/>
                <w:lang w:val="ru-RU"/>
              </w:rPr>
              <w:tab/>
            </w:r>
          </w:p>
        </w:tc>
      </w:tr>
      <w:tr w:rsidR="003341B7" w:rsidRPr="000B2608" w:rsidTr="008018BE">
        <w:trPr>
          <w:gridAfter w:val="1"/>
          <w:wAfter w:w="8931" w:type="dxa"/>
          <w:trHeight w:val="294"/>
        </w:trPr>
        <w:tc>
          <w:tcPr>
            <w:tcW w:w="1242" w:type="dxa"/>
            <w:vMerge/>
            <w:shd w:val="clear" w:color="auto" w:fill="auto"/>
          </w:tcPr>
          <w:p w:rsidR="003341B7" w:rsidRPr="00472AD1" w:rsidRDefault="003341B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54227E" w:rsidRPr="00EF69DE" w:rsidRDefault="0054227E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3341B7" w:rsidRPr="00472AD1" w:rsidRDefault="0054227E" w:rsidP="00472AD1">
            <w:pPr>
              <w:tabs>
                <w:tab w:val="left" w:pos="1400"/>
              </w:tabs>
              <w:ind w:left="-108" w:right="31"/>
              <w:jc w:val="both"/>
              <w:rPr>
                <w:rFonts w:eastAsia="Calibri"/>
                <w:b/>
                <w:i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для подтверждения своих высказываний</w:t>
            </w:r>
          </w:p>
        </w:tc>
        <w:tc>
          <w:tcPr>
            <w:tcW w:w="4536" w:type="dxa"/>
            <w:shd w:val="clear" w:color="auto" w:fill="auto"/>
          </w:tcPr>
          <w:p w:rsidR="003341B7" w:rsidRPr="00472AD1" w:rsidRDefault="003341B7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 xml:space="preserve">- </w:t>
            </w:r>
            <w:r w:rsidRPr="00472AD1">
              <w:rPr>
                <w:sz w:val="24"/>
                <w:szCs w:val="24"/>
                <w:lang w:val="ru-RU"/>
              </w:rPr>
              <w:t>строить цепочки умозаключений на</w:t>
            </w:r>
          </w:p>
          <w:p w:rsidR="003341B7" w:rsidRPr="00472AD1" w:rsidRDefault="003341B7" w:rsidP="0008412D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 xml:space="preserve">основе использования правил логики; </w:t>
            </w:r>
          </w:p>
          <w:p w:rsidR="003341B7" w:rsidRPr="00EF69DE" w:rsidRDefault="003341B7" w:rsidP="0008412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3341B7" w:rsidRDefault="003341B7" w:rsidP="0008412D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для подтверждения своих высказ</w:t>
            </w:r>
            <w:r w:rsidR="0008412D">
              <w:rPr>
                <w:sz w:val="24"/>
                <w:szCs w:val="24"/>
                <w:lang w:val="ru-RU"/>
              </w:rPr>
              <w:t>ы</w:t>
            </w:r>
            <w:r w:rsidRPr="00472AD1">
              <w:rPr>
                <w:sz w:val="24"/>
                <w:szCs w:val="24"/>
                <w:lang w:val="ru-RU"/>
              </w:rPr>
              <w:t>ваний</w:t>
            </w:r>
          </w:p>
          <w:p w:rsidR="00200DCF" w:rsidRPr="00472AD1" w:rsidRDefault="00200DCF" w:rsidP="0008412D">
            <w:pPr>
              <w:tabs>
                <w:tab w:val="left" w:pos="1400"/>
              </w:tabs>
              <w:ind w:right="31"/>
              <w:jc w:val="both"/>
              <w:rPr>
                <w:rFonts w:eastAsia="Calibri"/>
                <w:b/>
                <w:i/>
                <w:sz w:val="26"/>
                <w:szCs w:val="26"/>
                <w:lang w:val="ru-RU"/>
              </w:rPr>
            </w:pPr>
          </w:p>
        </w:tc>
      </w:tr>
      <w:tr w:rsidR="0068555A" w:rsidRPr="00472AD1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lastRenderedPageBreak/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е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тва, подмножество, принадлежность;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элементов;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одмножество в простейших ситуациях;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онятиями: определение, аксиома,тео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ма, доказательство;</w:t>
            </w:r>
          </w:p>
          <w:p w:rsidR="00074FB7" w:rsidRPr="00EF69DE" w:rsidRDefault="00074FB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074FB7" w:rsidRPr="00EF69DE" w:rsidRDefault="00074FB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ля подтверждения своих высказываний</w:t>
            </w:r>
          </w:p>
        </w:tc>
        <w:tc>
          <w:tcPr>
            <w:tcW w:w="4536" w:type="dxa"/>
            <w:shd w:val="clear" w:color="auto" w:fill="auto"/>
          </w:tcPr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зображать множества и отношениемножеств с помощью кругов Эйлера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 xml:space="preserve">- определять принадлежность элементамножеству, </w:t>
            </w:r>
            <w:r w:rsidR="0008412D">
              <w:rPr>
                <w:sz w:val="24"/>
                <w:szCs w:val="24"/>
                <w:lang w:val="ru-RU"/>
              </w:rPr>
              <w:t>о</w:t>
            </w:r>
            <w:r w:rsidRPr="00472AD1">
              <w:rPr>
                <w:sz w:val="24"/>
                <w:szCs w:val="24"/>
                <w:lang w:val="ru-RU"/>
              </w:rPr>
              <w:t>бъединению ипересечению множеств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задавать множество с помощью</w:t>
            </w:r>
            <w:r w:rsidR="00074FB7" w:rsidRPr="00472AD1">
              <w:rPr>
                <w:sz w:val="24"/>
                <w:szCs w:val="24"/>
                <w:lang w:val="ru-RU"/>
              </w:rPr>
              <w:t xml:space="preserve"> п</w:t>
            </w:r>
            <w:r w:rsidRPr="00472AD1">
              <w:rPr>
                <w:sz w:val="24"/>
                <w:szCs w:val="24"/>
                <w:lang w:val="ru-RU"/>
              </w:rPr>
              <w:t>еречисления элементов, словесногоописания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высказывание, истинность и ложностьвысказывания, отрицаниевысказываний, операции над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ми: и, или, не, условные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 (импликации)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высказывания, отрицания</w:t>
            </w:r>
          </w:p>
          <w:p w:rsidR="0068555A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й.</w:t>
            </w:r>
          </w:p>
        </w:tc>
      </w:tr>
      <w:tr w:rsidR="0068555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 xml:space="preserve">В повседневной жизни и при изучении других </w:t>
            </w:r>
            <w:r w:rsidR="00A25BA0"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предметов:</w:t>
            </w:r>
            <w:r w:rsidR="00A25BA0" w:rsidRPr="00472AD1">
              <w:rPr>
                <w:sz w:val="24"/>
                <w:szCs w:val="24"/>
                <w:lang w:val="ru-RU"/>
              </w:rPr>
              <w:tab/>
            </w:r>
          </w:p>
        </w:tc>
      </w:tr>
      <w:tr w:rsidR="0068555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графическое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  <w:t>представле- ние множеств для описания реальных процессов и явлений</w:t>
            </w:r>
          </w:p>
        </w:tc>
        <w:tc>
          <w:tcPr>
            <w:tcW w:w="4536" w:type="dxa"/>
            <w:shd w:val="clear" w:color="auto" w:fill="auto"/>
          </w:tcPr>
          <w:p w:rsidR="00074FB7" w:rsidRPr="00472AD1" w:rsidRDefault="00074FB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</w:t>
            </w:r>
            <w:r w:rsidR="00A25BA0">
              <w:rPr>
                <w:sz w:val="24"/>
                <w:szCs w:val="24"/>
                <w:lang w:val="ru-RU"/>
              </w:rPr>
              <w:t xml:space="preserve"> о</w:t>
            </w:r>
            <w:r w:rsidRPr="00472AD1">
              <w:rPr>
                <w:sz w:val="24"/>
                <w:szCs w:val="24"/>
                <w:lang w:val="ru-RU"/>
              </w:rPr>
              <w:t>с</w:t>
            </w:r>
            <w:r w:rsidR="00A25BA0">
              <w:rPr>
                <w:sz w:val="24"/>
                <w:szCs w:val="24"/>
                <w:lang w:val="ru-RU"/>
              </w:rPr>
              <w:t>-</w:t>
            </w:r>
            <w:r w:rsidRPr="00472AD1">
              <w:rPr>
                <w:sz w:val="24"/>
                <w:szCs w:val="24"/>
                <w:lang w:val="ru-RU"/>
              </w:rPr>
              <w:t>нове использования правил логики;</w:t>
            </w:r>
          </w:p>
          <w:p w:rsidR="00074FB7" w:rsidRPr="00472AD1" w:rsidRDefault="00074FB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спользовать множества, операции с</w:t>
            </w:r>
          </w:p>
          <w:p w:rsidR="00200DCF" w:rsidRPr="00472AD1" w:rsidRDefault="00A25BA0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м</w:t>
            </w:r>
            <w:r w:rsidRPr="00472AD1">
              <w:rPr>
                <w:sz w:val="24"/>
                <w:szCs w:val="24"/>
                <w:lang w:val="ru-RU"/>
              </w:rPr>
              <w:t>ножествами</w:t>
            </w:r>
            <w:r w:rsidR="00074FB7" w:rsidRPr="00472AD1">
              <w:rPr>
                <w:sz w:val="24"/>
                <w:szCs w:val="24"/>
                <w:lang w:val="ru-RU"/>
              </w:rPr>
              <w:t>, их графическое представ -ление для описания реальных процессов и явлений.</w:t>
            </w:r>
          </w:p>
        </w:tc>
      </w:tr>
      <w:tr w:rsidR="001D5997" w:rsidRPr="00472AD1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 - тиями: множество, элемент множества, подмножество, принадлежность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элементов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одмножество в простейших ситуациях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-тиями: определение, аксиома, теорема, доказательство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ля подтверждения своих высказываний</w:t>
            </w:r>
          </w:p>
        </w:tc>
        <w:tc>
          <w:tcPr>
            <w:tcW w:w="4536" w:type="dxa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определение, теорема, аксиома, множество, характе-ристики множества, элемент множества, пустое, конечное и бесконечное множество, подмножество, принадлеж-ность, включение, равенство множеств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зображать множества и отношение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 с помощью кругов Эйлера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ределять принадлежность элемента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у, объединению и пересече-нию множеств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задавать множество с помощью пере-чисения элементов, словесного описания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высказывание, истинность и ложность высказывания, отрицание высказываний, операции над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ми: и, или, не, условные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 (импликации)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высказывания, отрицания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й.</w:t>
            </w:r>
          </w:p>
        </w:tc>
      </w:tr>
      <w:tr w:rsidR="001D599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1D599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графическое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  <w:t>представле- ние множеств для описания реальных процессов и явлений.</w:t>
            </w:r>
          </w:p>
        </w:tc>
        <w:tc>
          <w:tcPr>
            <w:tcW w:w="4536" w:type="dxa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основе использования правил логики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спользовать множества, операции с</w:t>
            </w:r>
          </w:p>
          <w:p w:rsidR="001D5997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ами, их графическое представ-</w:t>
            </w:r>
            <w:r w:rsidRPr="00472AD1">
              <w:rPr>
                <w:sz w:val="24"/>
                <w:szCs w:val="24"/>
                <w:lang w:val="ru-RU"/>
              </w:rPr>
              <w:lastRenderedPageBreak/>
              <w:t>ление для описания реальных процессов и явлений.</w:t>
            </w:r>
          </w:p>
          <w:p w:rsidR="00200DCF" w:rsidRDefault="00200DC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  <w:p w:rsidR="00200DCF" w:rsidRPr="00472AD1" w:rsidRDefault="00200DC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</w:tr>
      <w:tr w:rsidR="001D5997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4"/>
                <w:szCs w:val="24"/>
                <w:lang w:val="ru-RU"/>
              </w:rPr>
            </w:pP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Числа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4"/>
                <w:szCs w:val="24"/>
                <w:lang w:val="ru-RU"/>
              </w:rPr>
            </w:pPr>
          </w:p>
        </w:tc>
      </w:tr>
      <w:tr w:rsidR="001D599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-тиями: натуральное число, обыкновен-ная дробь, десятичная дробь, смешан-ное число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свойства чисел и правила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ействий с рациональными числами при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ыполнении вычислений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округление рациональных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чисел в соответствии с правилами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натуральное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число, множество натуральных чисел,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обыкновенная дробь, десятичная дробь, смешанное число, геометрическая интерпретация натуральных чисел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понимать и объяснять смысл пози - ционной записи натурального числа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 xml:space="preserve">- выполнять вычисления, в том числе с 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использованием приемов рациональных вычислений, обосновывать алгоритмы выполнения действий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округление рациональных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чисел с заданной точностью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упорядочивать числа, записанные в</w:t>
            </w:r>
          </w:p>
          <w:p w:rsidR="001D5997" w:rsidRPr="00472AD1" w:rsidRDefault="001041C8" w:rsidP="00472AD1">
            <w:pPr>
              <w:tabs>
                <w:tab w:val="left" w:pos="1400"/>
              </w:tabs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иде обыкновенных и десятичных дробей;</w:t>
            </w:r>
          </w:p>
        </w:tc>
      </w:tr>
      <w:tr w:rsidR="001D599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1D5997" w:rsidRPr="00472AD1" w:rsidRDefault="009040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1D599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результаты вычислений при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шении практических задач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выполнять </w:t>
            </w:r>
            <w:r w:rsidR="001041C8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кругление и 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равнение чисел в реальныхситуациях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 составлять  числовые  выражения  при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шении практических задач и задач из</w:t>
            </w:r>
          </w:p>
          <w:p w:rsidR="001D5997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1041C8" w:rsidRPr="00472AD1" w:rsidRDefault="001041C8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применять правила приближенных</w:t>
            </w:r>
          </w:p>
          <w:p w:rsidR="001041C8" w:rsidRPr="00472AD1" w:rsidRDefault="00A25BA0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в</w:t>
            </w:r>
            <w:r w:rsidR="001041C8" w:rsidRPr="00472AD1">
              <w:rPr>
                <w:sz w:val="24"/>
                <w:szCs w:val="24"/>
                <w:lang w:val="ru-RU"/>
              </w:rPr>
              <w:t>ычислений при решении практических задач и решении задач других учебных предметов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200DCF" w:rsidRPr="00472AD1" w:rsidRDefault="001041C8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оставлять числовые выражения и оце-нивать их значения при решении практи-ческих задач и задач из других учебных предметов.</w:t>
            </w:r>
          </w:p>
        </w:tc>
      </w:tr>
      <w:tr w:rsidR="00472AD1" w:rsidRPr="00472AD1" w:rsidTr="008018BE">
        <w:trPr>
          <w:gridAfter w:val="1"/>
          <w:wAfter w:w="8931" w:type="dxa"/>
          <w:trHeight w:val="6255"/>
        </w:trPr>
        <w:tc>
          <w:tcPr>
            <w:tcW w:w="1242" w:type="dxa"/>
            <w:vMerge w:val="restart"/>
            <w:shd w:val="clear" w:color="auto" w:fill="auto"/>
          </w:tcPr>
          <w:p w:rsidR="00472AD1" w:rsidRPr="00472AD1" w:rsidRDefault="00472AD1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lastRenderedPageBreak/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  Оперировать   на   базовом   уровне</w:t>
            </w:r>
            <w:r w:rsidR="00A25BA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онятиями:  целое  число,  рациональ-ное число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свойства чисел и правила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ействий с рациональными числами при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ыполнении вычислений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сравнивать рациональные числа.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целое число,множество целых чисел, рациональноечисло, множество рациональных чисел,геометрическая интерпретация натураль-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ных, целых, рациональных чисел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вычисления, в том числе сиспользованием приемов рациональных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числений,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спользовать признаки делимости на2, 4, 8, 5, 3, 6, 9, 10, 11, суммы ипроизведения чисел при выполнениивычислений и решении задач, обосновы-вать признаки делимости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округление рациональныхчисел с заданной точностью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упорядочивать числа, записанные в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иде обыкновенных и десятичных дробей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находить НОД и НОК чисел и исполь-зовать их при решении задач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ем модуль числа,геометрическая интерпретация модуля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числа.</w:t>
            </w:r>
          </w:p>
        </w:tc>
      </w:tr>
      <w:tr w:rsidR="006A37D5" w:rsidRPr="000B2608" w:rsidTr="008018BE">
        <w:trPr>
          <w:gridAfter w:val="1"/>
          <w:wAfter w:w="8931" w:type="dxa"/>
          <w:trHeight w:val="90"/>
        </w:trPr>
        <w:tc>
          <w:tcPr>
            <w:tcW w:w="1242" w:type="dxa"/>
            <w:vMerge/>
            <w:shd w:val="clear" w:color="auto" w:fill="auto"/>
          </w:tcPr>
          <w:p w:rsidR="006A37D5" w:rsidRPr="00472AD1" w:rsidRDefault="006A37D5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6A37D5" w:rsidRPr="00472AD1" w:rsidRDefault="006A37D5" w:rsidP="006A37D5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72AD1" w:rsidRPr="000B2608" w:rsidTr="008018BE">
        <w:trPr>
          <w:gridAfter w:val="1"/>
          <w:wAfter w:w="8931" w:type="dxa"/>
          <w:trHeight w:val="2099"/>
        </w:trPr>
        <w:tc>
          <w:tcPr>
            <w:tcW w:w="1242" w:type="dxa"/>
            <w:vMerge/>
            <w:shd w:val="clear" w:color="auto" w:fill="auto"/>
          </w:tcPr>
          <w:p w:rsidR="00472AD1" w:rsidRPr="00472AD1" w:rsidRDefault="00472AD1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результаты вычислений при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шении практических задач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сравнение чисел в реальных ситуациях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 </w:t>
            </w:r>
            <w:r w:rsidR="00A25BA0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числовые выражения при</w:t>
            </w:r>
          </w:p>
          <w:p w:rsidR="00472AD1" w:rsidRPr="00EF69DE" w:rsidRDefault="00A25BA0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ешении</w:t>
            </w:r>
            <w:r w:rsidR="00472AD1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рактических задач и задач из</w:t>
            </w:r>
          </w:p>
          <w:p w:rsidR="00472AD1" w:rsidRPr="00EF69DE" w:rsidRDefault="00A25BA0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д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угих</w:t>
            </w:r>
            <w:r w:rsidR="00472AD1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6A37D5" w:rsidRPr="00EF69DE" w:rsidRDefault="006A37D5" w:rsidP="006A37D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6A37D5" w:rsidRPr="00EF69DE" w:rsidRDefault="006A37D5" w:rsidP="006A37D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записывать, сравнивать, округлять числовые данные реальных величин с использованием разных систем измерения; </w:t>
            </w:r>
          </w:p>
          <w:p w:rsidR="00472AD1" w:rsidRPr="00472AD1" w:rsidRDefault="006A37D5" w:rsidP="006A37D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и оценивать разными способами числовые выражения при решении практических задач и задач из других учебных предметов.</w:t>
            </w:r>
          </w:p>
        </w:tc>
      </w:tr>
      <w:tr w:rsidR="00BC4B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свойства чисел и правила действий при выполнении вычислений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округление рациональных чисел в соответствии с правилами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оценивать значение квадратного корня из положительного целого числа; 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распознавать рациональные и иррациональные числа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сравнивать числа.</w:t>
            </w:r>
          </w:p>
        </w:tc>
        <w:tc>
          <w:tcPr>
            <w:tcW w:w="4536" w:type="dxa"/>
            <w:shd w:val="clear" w:color="auto" w:fill="auto"/>
          </w:tcPr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- Оперировать понятиями: множество натуральных чисел, множество целых чисел, множество рациональных чисел, геометрическая интерпретация натуральных, целых, рациональных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вычисления, в том числе с использованием приемов рациональных вычислений;</w:t>
            </w:r>
          </w:p>
          <w:p w:rsidR="00BC4B14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C4B14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редставлять рациональное число в виде десятичной дроби</w:t>
            </w:r>
          </w:p>
          <w:p w:rsidR="00BC4B14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C4B14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упорядочивать числа, записанные в виде обыкновенной и десятичной дроби;</w:t>
            </w:r>
          </w:p>
          <w:p w:rsidR="00BC4B14" w:rsidRPr="00BC4B14" w:rsidRDefault="00A25BA0" w:rsidP="00BC4B14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BC4B14" w:rsidRPr="00BC4B14">
              <w:rPr>
                <w:sz w:val="24"/>
                <w:szCs w:val="24"/>
                <w:lang w:val="ru-RU"/>
              </w:rPr>
              <w:t>находить НОД и НОК чисел и использовать их при решении задач</w:t>
            </w:r>
          </w:p>
        </w:tc>
      </w:tr>
      <w:tr w:rsidR="00BC4B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BC4B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результаты вычислений при решении практических задач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сравнение чисел в реальных ситуациях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4968BD" w:rsidRPr="00EF69DE" w:rsidRDefault="004968BD" w:rsidP="004968B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4968BD" w:rsidRPr="00EF69DE" w:rsidRDefault="004968BD" w:rsidP="004968B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4968BD" w:rsidRPr="00EF69DE" w:rsidRDefault="004968BD" w:rsidP="004968B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и оценивать числовые выражения при решении практических задач и задач из других учебных предметов;</w:t>
            </w:r>
          </w:p>
          <w:p w:rsidR="00BC4B14" w:rsidRPr="00472AD1" w:rsidRDefault="004968BD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6A37D5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6A37D5" w:rsidRPr="00472AD1" w:rsidRDefault="004968B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свойства чисел и правила действий при выполнении вычислений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в соответствии с правилами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 xml:space="preserve">- оценивать значение квадратного корня из положительного целого числа; 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распознавать рациональные и ирра</w:t>
            </w:r>
            <w:r w:rsidR="00A25BA0">
              <w:rPr>
                <w:rFonts w:ascii="Times New Roman" w:hAnsi="Times New Roman"/>
                <w:lang w:val="ru-RU"/>
              </w:rPr>
              <w:t>-</w:t>
            </w:r>
            <w:r w:rsidRPr="00EF69DE">
              <w:rPr>
                <w:rFonts w:ascii="Times New Roman" w:hAnsi="Times New Roman"/>
                <w:lang w:val="ru-RU"/>
              </w:rPr>
              <w:t>циональные числа;</w:t>
            </w:r>
          </w:p>
          <w:p w:rsidR="006A37D5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числа.</w:t>
            </w:r>
          </w:p>
        </w:tc>
        <w:tc>
          <w:tcPr>
            <w:tcW w:w="4536" w:type="dxa"/>
            <w:shd w:val="clear" w:color="auto" w:fill="auto"/>
          </w:tcPr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понимать и объяснять смысл позиционной записи натурального числа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вычисления, в том числе с использованием приемов рациональных вычислений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с заданной точностью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рациональные и ирра</w:t>
            </w:r>
            <w:r w:rsidR="00A25BA0">
              <w:rPr>
                <w:rFonts w:ascii="Times New Roman" w:hAnsi="Times New Roman"/>
                <w:lang w:val="ru-RU"/>
              </w:rPr>
              <w:t>-</w:t>
            </w:r>
            <w:r w:rsidRPr="00EF69DE">
              <w:rPr>
                <w:rFonts w:ascii="Times New Roman" w:hAnsi="Times New Roman"/>
                <w:lang w:val="ru-RU"/>
              </w:rPr>
              <w:t>циональные числа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представлять рациональное число в виде десятичной дроби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упорядочивать числа, записанные в виде обыкновенной и десятичной дроби;</w:t>
            </w:r>
          </w:p>
          <w:p w:rsidR="006A37D5" w:rsidRPr="00472AD1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находить НОД и НОК чисел и использовать их при решении задач</w:t>
            </w:r>
            <w:r w:rsidRPr="00EF69DE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.</w:t>
            </w:r>
          </w:p>
        </w:tc>
      </w:tr>
      <w:tr w:rsidR="004968B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tcBorders>
              <w:top w:val="nil"/>
            </w:tcBorders>
            <w:shd w:val="clear" w:color="auto" w:fill="auto"/>
          </w:tcPr>
          <w:p w:rsidR="004968BD" w:rsidRPr="00472AD1" w:rsidRDefault="004968B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968BD" w:rsidRPr="00472AD1" w:rsidRDefault="00ED04F4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968B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tcBorders>
              <w:top w:val="nil"/>
            </w:tcBorders>
            <w:shd w:val="clear" w:color="auto" w:fill="auto"/>
          </w:tcPr>
          <w:p w:rsidR="004968BD" w:rsidRPr="00472AD1" w:rsidRDefault="004968B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ценивать результаты вычислений при решении практических задач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сравнение чисел в реальных ситуациях;</w:t>
            </w:r>
          </w:p>
          <w:p w:rsidR="004968BD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ED04F4" w:rsidRPr="00EF69DE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ED04F4" w:rsidRPr="00EF69DE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ED04F4" w:rsidRPr="00EF69DE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составлять и оценивать числовые выражения при решении практических задач и задач из других учебных 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lastRenderedPageBreak/>
              <w:t>предметов;</w:t>
            </w:r>
          </w:p>
          <w:p w:rsidR="004968BD" w:rsidRPr="00472AD1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0B03BB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0B03BB" w:rsidRPr="00472AD1" w:rsidRDefault="000B03BB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свойства чисел и правила действий при выполнении вычислений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в соответствии с правилами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 xml:space="preserve">- оценивать значение квадратного корня из положительного целого числа; 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распознавать рациональные и иррациональные числа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числа.</w:t>
            </w:r>
          </w:p>
        </w:tc>
        <w:tc>
          <w:tcPr>
            <w:tcW w:w="4536" w:type="dxa"/>
            <w:shd w:val="clear" w:color="auto" w:fill="auto"/>
          </w:tcPr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 - понимать и объяснять смысл позиционной записи натурального числа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вычисления, в том числе с использованием приемов рациональных вычислений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с заданной точностью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рациональные и иррациональные числа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представлять рациональное число в виде десятичной дроби; - упорядочивать числа, записанные в виде обыкновенной и десятичной дроби;</w:t>
            </w:r>
          </w:p>
          <w:p w:rsidR="000B03BB" w:rsidRPr="00472AD1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находить НОД и НОК чисел и использовать их при решении задач</w:t>
            </w:r>
            <w:r w:rsidRPr="00EF69DE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.</w:t>
            </w:r>
          </w:p>
        </w:tc>
      </w:tr>
      <w:tr w:rsidR="000B03BB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B03BB" w:rsidRPr="00472AD1" w:rsidRDefault="000B03BB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0B03BB" w:rsidRPr="00472AD1" w:rsidRDefault="000B03BB" w:rsidP="000B03BB">
            <w:pPr>
              <w:tabs>
                <w:tab w:val="left" w:pos="1400"/>
              </w:tabs>
              <w:spacing w:line="236" w:lineRule="auto"/>
              <w:ind w:right="31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0B03BB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B03BB" w:rsidRPr="00472AD1" w:rsidRDefault="000B03BB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ценивать результаты вычислений при решении практических задач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сравнение чисел в реальных ситуациях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0B03BB" w:rsidRPr="00EF69DE" w:rsidRDefault="000B03BB" w:rsidP="000B03B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 w:hanging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0B03BB" w:rsidRPr="00EF69DE" w:rsidRDefault="000B03BB" w:rsidP="000B03B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0B03BB" w:rsidRPr="00EF69DE" w:rsidRDefault="000B03BB" w:rsidP="000B03B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и оценивать числовые выражения при решении практических задач и задач из других учебных предметов;</w:t>
            </w:r>
          </w:p>
          <w:p w:rsidR="000B03BB" w:rsidRPr="00472AD1" w:rsidRDefault="000B03BB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0B03BB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A45E8E" w:rsidRDefault="00A45E8E" w:rsidP="00A45E8E">
            <w:pPr>
              <w:tabs>
                <w:tab w:val="left" w:pos="1400"/>
                <w:tab w:val="left" w:pos="2850"/>
                <w:tab w:val="center" w:pos="4963"/>
              </w:tabs>
              <w:spacing w:line="236" w:lineRule="auto"/>
              <w:ind w:right="31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ab/>
            </w:r>
            <w:r>
              <w:rPr>
                <w:b/>
                <w:sz w:val="26"/>
                <w:szCs w:val="26"/>
                <w:lang w:val="ru-RU"/>
              </w:rPr>
              <w:tab/>
            </w:r>
          </w:p>
          <w:p w:rsidR="000B03BB" w:rsidRDefault="000B03BB" w:rsidP="00A45E8E">
            <w:pPr>
              <w:tabs>
                <w:tab w:val="left" w:pos="1400"/>
                <w:tab w:val="left" w:pos="2850"/>
                <w:tab w:val="center" w:pos="4963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 w:rsidRPr="00A45E8E">
              <w:rPr>
                <w:b/>
                <w:sz w:val="26"/>
                <w:szCs w:val="26"/>
                <w:lang w:val="ru-RU"/>
              </w:rPr>
              <w:t>Статистика и теория вероятностей</w:t>
            </w:r>
          </w:p>
          <w:p w:rsidR="00A45E8E" w:rsidRPr="00A45E8E" w:rsidRDefault="00A45E8E" w:rsidP="00A45E8E">
            <w:pPr>
              <w:tabs>
                <w:tab w:val="left" w:pos="1400"/>
                <w:tab w:val="left" w:pos="2850"/>
                <w:tab w:val="center" w:pos="4963"/>
              </w:tabs>
              <w:spacing w:line="236" w:lineRule="auto"/>
              <w:ind w:right="31"/>
              <w:rPr>
                <w:b/>
                <w:sz w:val="26"/>
                <w:szCs w:val="26"/>
                <w:lang w:val="ru-RU"/>
              </w:rPr>
            </w:pPr>
          </w:p>
        </w:tc>
      </w:tr>
      <w:tr w:rsidR="00475B88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475B88" w:rsidRPr="00EF69DE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едставлять</w:t>
            </w:r>
            <w:r w:rsidR="00A25BA0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 данные в виде таблиц, диаграмм;</w:t>
            </w:r>
          </w:p>
          <w:p w:rsidR="00475B88" w:rsidRPr="00EF69DE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читать информацию, представленную в виде таблицы, диаграммы.</w:t>
            </w:r>
          </w:p>
          <w:p w:rsidR="00475B88" w:rsidRPr="00EF69DE" w:rsidRDefault="00475B88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75B88" w:rsidRPr="00EF69DE" w:rsidRDefault="00475B88" w:rsidP="00475B8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Оперировать понятиями: столбчатые и круговые диаграммы, таблицы данных, среднее арифметическое, </w:t>
            </w:r>
          </w:p>
          <w:p w:rsidR="00475B88" w:rsidRPr="00EF69DE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,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</w:t>
            </w:r>
            <w:r w:rsidR="00A25BA0">
              <w:rPr>
                <w:rStyle w:val="dash041e0431044b0447043d044b0439char1"/>
                <w:lang w:val="ru-RU" w:eastAsia="ru-RU"/>
              </w:rPr>
              <w:t>-</w:t>
            </w:r>
            <w:r w:rsidRPr="00EF69DE">
              <w:rPr>
                <w:rStyle w:val="dash041e0431044b0447043d044b0439char1"/>
                <w:lang w:val="ru-RU" w:eastAsia="ru-RU"/>
              </w:rPr>
              <w:t>ленную в таблицах, на диаграмм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475B88" w:rsidRPr="00472AD1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таблицы, строить диаг</w:t>
            </w:r>
            <w:r w:rsidR="00A25BA0">
              <w:rPr>
                <w:rFonts w:ascii="Times New Roman" w:hAnsi="Times New Roman"/>
                <w:sz w:val="24"/>
                <w:szCs w:val="24"/>
                <w:lang w:val="ru-RU" w:eastAsia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аммы на основе данных.</w:t>
            </w:r>
          </w:p>
        </w:tc>
      </w:tr>
      <w:tr w:rsidR="00475B88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75B88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475B88" w:rsidRPr="00EF69DE" w:rsidRDefault="00475B88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75B88" w:rsidRPr="00472AD1" w:rsidRDefault="00475B88" w:rsidP="00475B8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извлекать, интерпретировать и 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преобразовывать информацию, </w:t>
            </w:r>
            <w:r w:rsidRPr="00EF69DE">
              <w:rPr>
                <w:rStyle w:val="dash041e0431044b0447043d044b0439char1"/>
                <w:lang w:val="ru-RU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BF444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BF444F" w:rsidRDefault="00BF444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6 класс</w:t>
            </w: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F444F" w:rsidRPr="00EF69DE" w:rsidRDefault="00BF444F" w:rsidP="00BF444F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Представлять данные в виде таблиц, диаграмм, </w:t>
            </w:r>
          </w:p>
          <w:p w:rsidR="00BF444F" w:rsidRPr="00EF69DE" w:rsidRDefault="00BF444F" w:rsidP="00BF444F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читать информацию, представленную в виде таблицы, диаграммы.</w:t>
            </w:r>
          </w:p>
          <w:p w:rsidR="00BF444F" w:rsidRPr="00EF69DE" w:rsidRDefault="00BF444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BF444F" w:rsidRPr="00EF69DE" w:rsidRDefault="00BF444F" w:rsidP="00BF444F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BF444F" w:rsidRPr="00EF69DE" w:rsidRDefault="00BF444F" w:rsidP="00BF444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,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ленную в таблицах, на диаграмм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BF444F" w:rsidRPr="00BF444F" w:rsidRDefault="00BF444F" w:rsidP="00BF444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BF444F">
              <w:rPr>
                <w:sz w:val="24"/>
                <w:szCs w:val="24"/>
                <w:lang w:val="ru-RU"/>
              </w:rPr>
              <w:t>- составлять таблицы, строить диаграммы на основе данных.</w:t>
            </w:r>
          </w:p>
        </w:tc>
      </w:tr>
      <w:tr w:rsidR="00BF444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nil"/>
            </w:tcBorders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BF444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F444F" w:rsidRPr="00EF69DE" w:rsidRDefault="00BF444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решать простейшие комбинаторные задачи методом прямого и органи</w:t>
            </w:r>
            <w:r w:rsidR="00A25BA0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зованного перебора</w:t>
            </w:r>
          </w:p>
        </w:tc>
        <w:tc>
          <w:tcPr>
            <w:tcW w:w="4536" w:type="dxa"/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BF444F">
              <w:rPr>
                <w:sz w:val="24"/>
                <w:szCs w:val="24"/>
                <w:lang w:val="ru-RU"/>
              </w:rPr>
              <w:t xml:space="preserve">извлекать, интерпретировать и преобразовывать информацию, </w:t>
            </w:r>
            <w:r w:rsidRPr="00BF444F">
              <w:rPr>
                <w:rStyle w:val="dash041e0431044b0447043d044b0439char1"/>
                <w:lang w:val="ru-RU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2540E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ешать простейшие комбинаторные задачи методом прямого и организованного перебора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представлять данные в виде таблиц, диаграмм, графиков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читать информацию, представленную в виде таблицы, диаграммы, графика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определять </w:t>
            </w:r>
            <w:r w:rsidR="002540ED" w:rsidRPr="00EF69DE">
              <w:rPr>
                <w:rStyle w:val="dash041e0431044b0447043d044b0439char1"/>
                <w:lang w:val="ru-RU" w:eastAsia="ru-RU"/>
              </w:rPr>
              <w:t>основные статистические характеристики числовых наборов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оценивать вероятность события в простейших случаях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роли закона больших чисел в массовых явлениях.</w:t>
            </w:r>
          </w:p>
        </w:tc>
        <w:tc>
          <w:tcPr>
            <w:tcW w:w="4536" w:type="dxa"/>
            <w:shd w:val="clear" w:color="auto" w:fill="auto"/>
          </w:tcPr>
          <w:p w:rsidR="009A21FC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</w:t>
            </w:r>
            <w:r w:rsidR="00A25BA0">
              <w:rPr>
                <w:rStyle w:val="dash041e0431044b0447043d044b0439char1"/>
                <w:lang w:val="ru-RU" w:eastAsia="ru-RU"/>
              </w:rPr>
              <w:t>-</w:t>
            </w:r>
            <w:r w:rsidRPr="00EF69DE">
              <w:rPr>
                <w:rStyle w:val="dash041e0431044b0447043d044b0439char1"/>
                <w:lang w:val="ru-RU" w:eastAsia="ru-RU"/>
              </w:rPr>
              <w:t>ленную в таблицах, на диаграммах, график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таблицы, строить диаг</w:t>
            </w:r>
            <w:r w:rsidR="00A25BA0">
              <w:rPr>
                <w:rFonts w:ascii="Times New Roman" w:hAnsi="Times New Roman"/>
                <w:sz w:val="24"/>
                <w:szCs w:val="24"/>
                <w:lang w:val="ru-RU" w:eastAsia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аммы и графики на основе данных;</w:t>
            </w:r>
          </w:p>
          <w:p w:rsidR="002540ED" w:rsidRPr="00472AD1" w:rsidRDefault="002540ED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2540E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2540ED" w:rsidRPr="00472AD1" w:rsidRDefault="002540ED" w:rsidP="002540ED">
            <w:pPr>
              <w:tabs>
                <w:tab w:val="left" w:pos="1400"/>
              </w:tabs>
              <w:spacing w:line="236" w:lineRule="auto"/>
              <w:ind w:right="31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2540E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A21FC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количество возможных вариантов методом перебора;</w:t>
            </w:r>
          </w:p>
          <w:p w:rsidR="009A21FC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меть представление о роли практически достоверных и маловероятных событий;</w:t>
            </w:r>
          </w:p>
          <w:p w:rsidR="002540ED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сравнивать </w:t>
            </w:r>
            <w:r w:rsidRPr="00EF69DE">
              <w:rPr>
                <w:rStyle w:val="dash041e0431044b0447043d044b0439char1"/>
                <w:lang w:val="ru-RU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</w:tc>
        <w:tc>
          <w:tcPr>
            <w:tcW w:w="4536" w:type="dxa"/>
            <w:shd w:val="clear" w:color="auto" w:fill="auto"/>
          </w:tcPr>
          <w:p w:rsidR="002540ED" w:rsidRPr="00EF69DE" w:rsidRDefault="009A21FC" w:rsidP="00A25BA0">
            <w:pPr>
              <w:pStyle w:val="1"/>
              <w:spacing w:before="0" w:after="0"/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>извлекать, интерпретировать и преобра</w:t>
            </w:r>
            <w:r w:rsidR="00A25BA0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 xml:space="preserve">зовывать информацию, </w:t>
            </w:r>
            <w:r w:rsidRPr="00EF69DE">
              <w:rPr>
                <w:rStyle w:val="dash041e0431044b0447043d044b0439char1"/>
                <w:b w:val="0"/>
                <w:lang w:val="ru-RU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BF444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BF444F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Иметь представление о статистических характеристиках, вероятности случайного события, комбинаторных задачах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решать простейшие комбинаторные задачи методом прямого и организованного перебора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представлять данные в виде таблиц, 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lastRenderedPageBreak/>
              <w:t>диаграмм, графиков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читать информацию, представленную в виде таблицы, диаграммы, графика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определять </w:t>
            </w:r>
            <w:r w:rsidRPr="00EF69DE">
              <w:rPr>
                <w:rStyle w:val="dash041e0431044b0447043d044b0439char1"/>
                <w:lang w:val="ru-RU" w:eastAsia="ru-RU"/>
              </w:rPr>
              <w:t>основные статистические характеристики числовых наборов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оценивать вероятность события в простейших случаях;</w:t>
            </w:r>
          </w:p>
          <w:p w:rsidR="00BF444F" w:rsidRPr="00EF69DE" w:rsidRDefault="009A21FC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иметь представление о роли закона больших чисел в массовых явлениях.</w:t>
            </w:r>
          </w:p>
        </w:tc>
        <w:tc>
          <w:tcPr>
            <w:tcW w:w="4536" w:type="dxa"/>
            <w:shd w:val="clear" w:color="auto" w:fill="auto"/>
          </w:tcPr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-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662305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</w:t>
            </w:r>
            <w:r w:rsidR="00A25BA0">
              <w:rPr>
                <w:rStyle w:val="dash041e0431044b0447043d044b0439char1"/>
                <w:lang w:val="ru-RU" w:eastAsia="ru-RU"/>
              </w:rPr>
              <w:t>-</w:t>
            </w:r>
            <w:r w:rsidRPr="00EF69DE">
              <w:rPr>
                <w:rStyle w:val="dash041e0431044b0447043d044b0439char1"/>
                <w:lang w:val="ru-RU" w:eastAsia="ru-RU"/>
              </w:rPr>
              <w:lastRenderedPageBreak/>
              <w:t>ленную в таблицах, на диаграммах, график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662305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таблицы, строить диаграммы и графики на основе данных;</w:t>
            </w:r>
          </w:p>
          <w:p w:rsidR="00BF444F" w:rsidRPr="00662305" w:rsidRDefault="00BF444F" w:rsidP="00662305">
            <w:pPr>
              <w:rPr>
                <w:sz w:val="24"/>
                <w:szCs w:val="24"/>
                <w:lang w:val="ru-RU"/>
              </w:rPr>
            </w:pPr>
          </w:p>
        </w:tc>
      </w:tr>
      <w:tr w:rsidR="002540E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tcBorders>
              <w:top w:val="nil"/>
            </w:tcBorders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2540E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количество возможных вариантов методом перебора;</w:t>
            </w:r>
          </w:p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иметь представление о роли практически достоверных и маловероятных событий;</w:t>
            </w:r>
          </w:p>
          <w:p w:rsidR="002540ED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равнивать </w:t>
            </w:r>
            <w:r w:rsidR="009A21FC" w:rsidRPr="00EF69DE">
              <w:rPr>
                <w:rStyle w:val="dash041e0431044b0447043d044b0439char1"/>
                <w:lang w:val="ru-RU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</w:tc>
        <w:tc>
          <w:tcPr>
            <w:tcW w:w="4536" w:type="dxa"/>
            <w:shd w:val="clear" w:color="auto" w:fill="auto"/>
          </w:tcPr>
          <w:p w:rsidR="002540ED" w:rsidRPr="00472AD1" w:rsidRDefault="00662305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662305">
              <w:rPr>
                <w:sz w:val="24"/>
                <w:szCs w:val="24"/>
                <w:lang w:val="ru-RU"/>
              </w:rPr>
              <w:t xml:space="preserve">извлекать, интерпретировать и преобразовывать информацию, </w:t>
            </w:r>
            <w:r w:rsidRPr="00662305">
              <w:rPr>
                <w:rStyle w:val="dash041e0431044b0447043d044b0439char1"/>
                <w:lang w:val="ru-RU"/>
              </w:rPr>
              <w:t>предс</w:t>
            </w:r>
            <w:r w:rsidR="00A25BA0">
              <w:rPr>
                <w:rStyle w:val="dash041e0431044b0447043d044b0439char1"/>
                <w:lang w:val="ru-RU"/>
              </w:rPr>
              <w:t>-</w:t>
            </w:r>
            <w:r w:rsidRPr="00662305">
              <w:rPr>
                <w:rStyle w:val="dash041e0431044b0447043d044b0439char1"/>
                <w:lang w:val="ru-RU"/>
              </w:rPr>
              <w:t>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2540E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ешать простейшие комбинаторные задачи методом прямого и организованного перебора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представлять данные в виде таблиц, диаграмм, графиков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читать информацию, представленную в виде таблицы, диаграммы, графика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определять </w:t>
            </w:r>
            <w:r w:rsidR="009A21FC" w:rsidRPr="00EF69DE">
              <w:rPr>
                <w:rStyle w:val="dash041e0431044b0447043d044b0439char1"/>
                <w:lang w:val="ru-RU" w:eastAsia="ru-RU"/>
              </w:rPr>
              <w:t>основные статистические характеристики числовых наборов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оценивать вероятность события в простейших случаях;</w:t>
            </w:r>
          </w:p>
          <w:p w:rsidR="002540ED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роли закона больших чисел в массовых явлениях.</w:t>
            </w:r>
          </w:p>
        </w:tc>
        <w:tc>
          <w:tcPr>
            <w:tcW w:w="4536" w:type="dxa"/>
            <w:shd w:val="clear" w:color="auto" w:fill="auto"/>
          </w:tcPr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понятиями: факториал числа, перестановки и сочетания, треугольник Паскаля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менять правило произведения при решении комбинаторных задач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едставлять информацию с помощью кругов Эйлера;</w:t>
            </w:r>
          </w:p>
          <w:p w:rsidR="002540ED" w:rsidRPr="00472AD1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решать задачи на вычисление вероятности с подсчетом количества вариантов с помощью комбинаторики.</w:t>
            </w:r>
          </w:p>
        </w:tc>
      </w:tr>
      <w:tr w:rsidR="002540E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2540E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оценивать количество возможных вариантов методом перебора;</w:t>
            </w:r>
          </w:p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иметь представление о роли практически достоверных и мало</w:t>
            </w:r>
            <w:r w:rsidR="008018BE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ероятных событий;</w:t>
            </w:r>
          </w:p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равнивать </w:t>
            </w:r>
            <w:r w:rsidR="009A21FC" w:rsidRPr="00EF69DE">
              <w:rPr>
                <w:rStyle w:val="dash041e0431044b0447043d044b0439char1"/>
                <w:lang w:val="ru-RU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  <w:p w:rsidR="002540ED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оценивать вероятность реальных событий и явлений в несложных ситуациях.</w:t>
            </w:r>
          </w:p>
        </w:tc>
        <w:tc>
          <w:tcPr>
            <w:tcW w:w="4536" w:type="dxa"/>
            <w:shd w:val="clear" w:color="auto" w:fill="auto"/>
          </w:tcPr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извлекать, интерпретировать и преобразовывать информацию, </w:t>
            </w:r>
            <w:r w:rsidRPr="00EF69DE">
              <w:rPr>
                <w:rStyle w:val="dash041e0431044b0447043d044b0439char1"/>
                <w:lang w:val="ru-RU"/>
              </w:rPr>
              <w:t>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ределять статистические харак</w:t>
            </w:r>
            <w:r w:rsidR="008018BE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теристики выборок по таблицам, диаграммам, графикам, выполнять сравнение в зависимости от цели решения задачи;</w:t>
            </w:r>
          </w:p>
          <w:p w:rsidR="002540ED" w:rsidRPr="00472AD1" w:rsidRDefault="00662305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оценивать вероятность реальных событий и явлений.</w:t>
            </w:r>
          </w:p>
        </w:tc>
      </w:tr>
      <w:tr w:rsidR="00C57F8F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C57F8F" w:rsidRDefault="00C57F8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  <w:p w:rsidR="00C57F8F" w:rsidRDefault="00C57F8F" w:rsidP="00C57F8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Текстовые задачи</w:t>
            </w:r>
          </w:p>
          <w:p w:rsidR="00C57F8F" w:rsidRPr="00C57F8F" w:rsidRDefault="00C57F8F" w:rsidP="00C57F8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C57F8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C57F8F" w:rsidRPr="00472AD1" w:rsidRDefault="008018BE" w:rsidP="008018BE">
            <w:pPr>
              <w:tabs>
                <w:tab w:val="left" w:pos="1400"/>
              </w:tabs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144274" w:rsidRPr="00334FB8" w:rsidRDefault="00144274" w:rsidP="00144274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несложные сюжетные задачи разных типов на все арифметические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действия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C57F8F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ые и сложные задачи разных типов, а такж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повышенной трудност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8018BE" w:rsidRPr="008018BE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C57F8F" w:rsidRPr="00472AD1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</w:tc>
      </w:tr>
      <w:tr w:rsidR="00C57F8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C57F8F" w:rsidRPr="00472AD1" w:rsidRDefault="00C57F8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C57F8F" w:rsidRPr="00472AD1" w:rsidRDefault="008018B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C57F8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C57F8F" w:rsidRPr="00472AD1" w:rsidRDefault="00C57F8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C57F8F" w:rsidRPr="00EF69DE" w:rsidRDefault="008018BE" w:rsidP="008018BE">
            <w:pPr>
              <w:tabs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еличин в задаче (делать прикидку)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C57F8F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8018BE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несложные сюжетны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 на все арифметические действия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ые и сложны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, а также задачи повышенной трудност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8018BE" w:rsidRPr="008018BE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018BE" w:rsidRPr="00472AD1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</w:tc>
      </w:tr>
      <w:tr w:rsidR="008018BE" w:rsidRPr="000B2608" w:rsidTr="00407043">
        <w:trPr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  <w:tc>
          <w:tcPr>
            <w:tcW w:w="8931" w:type="dxa"/>
            <w:tcBorders>
              <w:top w:val="nil"/>
            </w:tcBorders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8018BE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8018BE" w:rsidRPr="00EF69DE" w:rsidRDefault="008018BE" w:rsidP="008018BE">
            <w:pPr>
              <w:tabs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 xml:space="preserve">выдвигать гипотезы о возможных предельных значениях искомых величин в задаче (делать прикидку) 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8018BE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8018BE" w:rsidRPr="00472AD1" w:rsidRDefault="00407043" w:rsidP="0040704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 xml:space="preserve">7 </w:t>
            </w:r>
            <w:r w:rsidR="008018BE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южетные задачи разных типов на все арифметические действия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  <w:p w:rsidR="008018BE" w:rsidRPr="00334FB8" w:rsidRDefault="008018BE" w:rsidP="008018BE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простые и сложные задачи разных типов, а также задачи повышенной трудност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8018BE" w:rsidP="00AD7FF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 w:hanging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затруднения при решении задач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AD7FF7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центы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8018BE" w:rsidRPr="00334FB8" w:rsidRDefault="00AD7FF7" w:rsidP="00200DCF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задачи по математической статистике;</w:t>
            </w:r>
          </w:p>
        </w:tc>
      </w:tr>
      <w:tr w:rsidR="008018BE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8018BE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8018BE" w:rsidRPr="008018BE" w:rsidRDefault="00407043" w:rsidP="0040704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8018BE"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8018BE" w:rsidRPr="00EF69DE" w:rsidRDefault="008018BE" w:rsidP="008018BE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8018BE" w:rsidRPr="00334FB8" w:rsidRDefault="00AD7FF7" w:rsidP="00AD7FF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018BE" w:rsidRPr="00334FB8" w:rsidRDefault="00AD7FF7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8018BE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несложные сюжетны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 на все арифметические действия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  <w:p w:rsidR="008018BE" w:rsidRPr="00334FB8" w:rsidRDefault="008018BE" w:rsidP="008018BE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ые и сложные задачи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, а также задачи повышенной трудност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AD7FF7" w:rsidP="00AD7FF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затруднения при решении задач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8018BE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8018BE"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018BE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8018BE"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ладеть основными методами решения задач на смеси, сплавы, концентрации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задачи по математической статистике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</w:tc>
      </w:tr>
      <w:tr w:rsidR="008018BE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D7FF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D7FF7" w:rsidRPr="008018BE" w:rsidRDefault="00AD7FF7" w:rsidP="00AD7FF7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AD7FF7" w:rsidRPr="00EF69DE" w:rsidRDefault="00AD7FF7" w:rsidP="00AD7FF7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AD7FF7" w:rsidRPr="00334FB8" w:rsidRDefault="00370C93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AD7FF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южетные задачи разных типов на все арифметические действия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AD7FF7" w:rsidRPr="00EF69DE" w:rsidRDefault="00AD7FF7" w:rsidP="00AD7FF7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</w:tc>
        <w:tc>
          <w:tcPr>
            <w:tcW w:w="4536" w:type="dxa"/>
            <w:shd w:val="clear" w:color="auto" w:fill="auto"/>
          </w:tcPr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простые и сложные задачи разных типов, а также задачи повышенной трудност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уметь выбирать оптимальный метод решения задачи и осознавать выбор метода, рассматривать различные методы, находить разные решения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задачи, если возможно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затруднения при решении задач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</w:t>
            </w:r>
            <w:r w:rsidR="00200DCF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асти»</w:t>
            </w:r>
            <w:r w:rsidR="00200DCF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D7FF7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D7FF7"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AD7FF7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D7FF7"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ладеть основными методами решения задач на смеси, сплавы, концентраци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центы, в том числе, сложные проценты с обоснова</w:t>
            </w:r>
            <w:r w:rsidR="00200DCF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ем, используя разные способы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задачи по математической статистике;</w:t>
            </w:r>
          </w:p>
          <w:p w:rsidR="00370C93" w:rsidRPr="00334FB8" w:rsidRDefault="00370C93" w:rsidP="00200DCF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</w:tc>
      </w:tr>
      <w:tr w:rsidR="00AD7FF7" w:rsidRPr="000B2608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D7FF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D7FF7" w:rsidRPr="008018BE" w:rsidRDefault="00AD7FF7" w:rsidP="00AD7FF7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AD7FF7" w:rsidRPr="00EF69DE" w:rsidRDefault="00AD7FF7" w:rsidP="00AD7FF7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370C93" w:rsidRPr="00334FB8" w:rsidRDefault="00370C93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AD7FF7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790C3E" w:rsidRPr="00DD140E" w:rsidRDefault="00790C3E" w:rsidP="00790C3E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AD7FF7" w:rsidRDefault="00790C3E" w:rsidP="00790C3E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</w:rPr>
            </w:pPr>
            <w:r w:rsidRPr="00790C3E">
              <w:rPr>
                <w:b/>
                <w:bCs/>
                <w:sz w:val="26"/>
                <w:szCs w:val="26"/>
              </w:rPr>
              <w:t>Наглядная геометрия</w:t>
            </w:r>
          </w:p>
          <w:p w:rsidR="00790C3E" w:rsidRPr="00790C3E" w:rsidRDefault="00790C3E" w:rsidP="00790C3E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sz w:val="26"/>
                <w:szCs w:val="26"/>
                <w:lang w:val="ru-RU"/>
              </w:rPr>
            </w:pPr>
          </w:p>
        </w:tc>
      </w:tr>
      <w:tr w:rsidR="00790C3E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790C3E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 xml:space="preserve">Оперировать на базовом уровне понятиями: фигура, </w:t>
            </w:r>
            <w:r w:rsidRPr="000C6F5D">
              <w:rPr>
                <w:bCs/>
                <w:sz w:val="24"/>
                <w:szCs w:val="24"/>
                <w:lang w:val="ru-RU"/>
              </w:rPr>
              <w:t>т</w:t>
            </w:r>
            <w:r w:rsidRPr="000C6F5D">
              <w:rPr>
                <w:sz w:val="24"/>
                <w:szCs w:val="24"/>
                <w:lang w:val="ru-RU"/>
              </w:rPr>
              <w:t xml:space="preserve"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</w:t>
            </w:r>
            <w:r w:rsidRPr="000C6F5D">
              <w:rPr>
                <w:sz w:val="24"/>
                <w:szCs w:val="24"/>
                <w:lang w:val="ru-RU" w:eastAsia="ru-RU"/>
              </w:rPr>
              <w:t>Изображать изучаемые фигуры от руки и с помощью линейки и циркуля.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790C3E" w:rsidRPr="00EF69DE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  <w:r w:rsidRPr="000C6F5D">
              <w:rPr>
                <w:sz w:val="24"/>
                <w:szCs w:val="24"/>
                <w:lang w:val="ru-RU"/>
              </w:rPr>
              <w:t>вычислять площади прямоугольников.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енную на чертежах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изучаемые фигуры от руки и с помощью компьютерных инстр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ентов.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площади прямоугольников, квадратов, объемы прямоугольных параллелепипедов, кубов.</w:t>
            </w:r>
          </w:p>
          <w:p w:rsidR="00790C3E" w:rsidRPr="00334FB8" w:rsidRDefault="00790C3E" w:rsidP="00AD7FF7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790C3E" w:rsidRPr="000B2608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790C3E" w:rsidRPr="00472AD1" w:rsidRDefault="00790C3E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790C3E" w:rsidRPr="00472AD1" w:rsidRDefault="00790C3E" w:rsidP="00AD7FF7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790C3E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790C3E" w:rsidRPr="00472AD1" w:rsidRDefault="00790C3E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актические задачи с применением простейших свойств фигур. 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прямоугольников;</w:t>
            </w:r>
          </w:p>
          <w:p w:rsidR="00790C3E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полнять простейшие построения и измерения на местности, необходимые в реальной жизни.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участков прямоугольной формы, объемы комнат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790C3E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.</w:t>
            </w:r>
          </w:p>
        </w:tc>
      </w:tr>
      <w:tr w:rsidR="000C6F5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 xml:space="preserve">Оперировать на базовом уровне понятиями: фигура, </w:t>
            </w:r>
            <w:r w:rsidRPr="000C6F5D">
              <w:rPr>
                <w:bCs/>
                <w:sz w:val="24"/>
                <w:szCs w:val="24"/>
                <w:lang w:val="ru-RU"/>
              </w:rPr>
              <w:t>т</w:t>
            </w:r>
            <w:r w:rsidRPr="000C6F5D">
              <w:rPr>
                <w:sz w:val="24"/>
                <w:szCs w:val="24"/>
                <w:lang w:val="ru-RU"/>
              </w:rPr>
              <w:t xml:space="preserve"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</w:t>
            </w:r>
            <w:r w:rsidRPr="000C6F5D">
              <w:rPr>
                <w:sz w:val="24"/>
                <w:szCs w:val="24"/>
                <w:lang w:val="ru-RU" w:eastAsia="ru-RU"/>
              </w:rPr>
              <w:t>Изображать изучаемые фигуры от руки и с помощью линейки и циркуля.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0C6F5D" w:rsidRPr="000C6F5D" w:rsidRDefault="000C6F5D" w:rsidP="000C6F5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C6F5D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-вычислять площади прямоугольников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енную на чертежах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изучаемые фигуры от руки и с помощью компьютерных инстр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ентов.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площади прямоугольников, квадратов, объемы прямоугольных параллелепипедов, кубов.</w:t>
            </w:r>
          </w:p>
          <w:p w:rsidR="000C6F5D" w:rsidRPr="00334FB8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C6F5D" w:rsidRPr="000B2608" w:rsidTr="00AF40C8">
        <w:trPr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  <w:tc>
          <w:tcPr>
            <w:tcW w:w="8931" w:type="dxa"/>
            <w:tcBorders>
              <w:top w:val="nil"/>
            </w:tcBorders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C6F5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актические задачи с применением простейших свойств фигур. 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прямоугольников;</w:t>
            </w:r>
          </w:p>
          <w:p w:rsidR="000C6F5D" w:rsidRPr="00EF69DE" w:rsidRDefault="000C6F5D" w:rsidP="000C6F5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остейшие построения и измерения на местности, необходимые в реальной жизни.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участков прямоугольной формы, объемы комнат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.</w:t>
            </w:r>
          </w:p>
        </w:tc>
      </w:tr>
      <w:tr w:rsidR="000C6F5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AF40C8" w:rsidRPr="00334FB8" w:rsidRDefault="006A7B19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 геометрических фигур;</w:t>
            </w:r>
          </w:p>
          <w:p w:rsidR="00AF40C8" w:rsidRPr="00334FB8" w:rsidRDefault="00AF40C8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 информацию о геометри</w:t>
            </w:r>
            <w:r w:rsidR="006A7B19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фигурах, представленную на чертежах в явном виде;</w:t>
            </w:r>
          </w:p>
          <w:p w:rsidR="00AF40C8" w:rsidRPr="00334FB8" w:rsidRDefault="006A7B19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AF40C8" w:rsidRPr="00334FB8" w:rsidRDefault="006A7B19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задачи на нахождение геометрических величин по образцам или алгоритмам </w:t>
            </w:r>
          </w:p>
          <w:p w:rsidR="000C6F5D" w:rsidRPr="00334FB8" w:rsidRDefault="006A7B19" w:rsidP="006A7B19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 фигур, равные фигуры, равенство треугольников, параллельность прямых, перпендик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ярность прямых, углы между прямыми, перпендикуляр, наклонная, проекция.</w:t>
            </w:r>
          </w:p>
          <w:p w:rsidR="00AF40C8" w:rsidRPr="00334FB8" w:rsidRDefault="00E40F16" w:rsidP="00E40F1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AF40C8" w:rsidRPr="00334FB8" w:rsidRDefault="00E40F16" w:rsidP="00E40F1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формулы периметра, площади и объема, площади поверхности отдельных многогра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ков при вычислениях, когда все данные имеются в условии;</w:t>
            </w:r>
          </w:p>
          <w:p w:rsidR="00AF40C8" w:rsidRPr="00334FB8" w:rsidRDefault="00E40F16" w:rsidP="00E40F16">
            <w:pPr>
              <w:pStyle w:val="a6"/>
              <w:tabs>
                <w:tab w:val="left" w:pos="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о координаты точки по ее изображению на координатной плоскости.</w:t>
            </w:r>
          </w:p>
        </w:tc>
        <w:tc>
          <w:tcPr>
            <w:tcW w:w="4536" w:type="dxa"/>
            <w:shd w:val="clear" w:color="auto" w:fill="auto"/>
          </w:tcPr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геометр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ческих фигур; 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ле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ую на чертежах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в простейших случаях свойства и признаки фигур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оказывать геометрические утверж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ния;</w:t>
            </w:r>
          </w:p>
          <w:p w:rsidR="00DD6E4A" w:rsidRPr="00E40F16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ладеть стандартной классификацией плоских фигур (треугольников и четырехугольников)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и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ображать геометрические фигуры по текстовому и символьному описанию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вободно оперировать чертежными инструментами в несложных случаях, 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объемные тела с помощью простейших компьютерных инструментов.</w:t>
            </w:r>
          </w:p>
          <w:p w:rsidR="000C6F5D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подобную данной, пользоваться свойствами подобия для обоснования свойств фигур;</w:t>
            </w:r>
          </w:p>
        </w:tc>
      </w:tr>
      <w:tr w:rsidR="000C6F5D" w:rsidRPr="000B2608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0C6F5D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F40C8" w:rsidRPr="00AF40C8" w:rsidRDefault="00E40F16" w:rsidP="00E40F16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F40C8" w:rsidRPr="00AF40C8">
              <w:rPr>
                <w:sz w:val="24"/>
                <w:szCs w:val="24"/>
                <w:lang w:val="ru-RU"/>
              </w:rPr>
              <w:t>использовать свойства геометрических фигур для решения типовых задач, возникающих в ситуациях повседнев</w:t>
            </w:r>
            <w:r>
              <w:rPr>
                <w:sz w:val="24"/>
                <w:szCs w:val="24"/>
                <w:lang w:val="ru-RU"/>
              </w:rPr>
              <w:t>-</w:t>
            </w:r>
            <w:r w:rsidR="00AF40C8" w:rsidRPr="00AF40C8">
              <w:rPr>
                <w:sz w:val="24"/>
                <w:szCs w:val="24"/>
                <w:lang w:val="ru-RU"/>
              </w:rPr>
              <w:lastRenderedPageBreak/>
              <w:t>ной жизни, задач практического содержания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AF40C8" w:rsidRDefault="00E40F16" w:rsidP="000C6F5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простейших задач, возникающих в реальной жизни</w:t>
            </w:r>
          </w:p>
          <w:p w:rsidR="00AF40C8" w:rsidRPr="00E40F16" w:rsidRDefault="00AF40C8" w:rsidP="00E40F1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  <w:r w:rsidR="00E40F16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F40C8" w:rsidRPr="00DD140E" w:rsidRDefault="00E40F16" w:rsidP="00604DE4">
            <w:pPr>
              <w:tabs>
                <w:tab w:val="left" w:pos="0"/>
                <w:tab w:val="left" w:pos="1134"/>
              </w:tabs>
              <w:ind w:left="34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F40C8" w:rsidRPr="00AF40C8">
              <w:rPr>
                <w:sz w:val="24"/>
                <w:szCs w:val="24"/>
                <w:lang w:val="ru-RU"/>
              </w:rPr>
              <w:t>выполнять простейшие построения на местности, необходимые в реальной жизни.</w:t>
            </w:r>
          </w:p>
        </w:tc>
        <w:tc>
          <w:tcPr>
            <w:tcW w:w="4536" w:type="dxa"/>
            <w:shd w:val="clear" w:color="auto" w:fill="auto"/>
          </w:tcPr>
          <w:p w:rsidR="00DD6E4A" w:rsidRPr="00604DE4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свойства геометрических фигур для решения </w:t>
            </w:r>
            <w:r w:rsidR="00DD6E4A" w:rsidRPr="00334FB8">
              <w:rPr>
                <w:rStyle w:val="dash041e0431044b0447043d044b0439char1"/>
                <w:lang w:val="ru-RU"/>
              </w:rPr>
              <w:t xml:space="preserve">задач практического характера и задач из смежных </w:t>
            </w:r>
            <w:r w:rsidR="00DD6E4A" w:rsidRPr="00334FB8">
              <w:rPr>
                <w:rStyle w:val="dash041e0431044b0447043d044b0439char1"/>
                <w:lang w:val="ru-RU"/>
              </w:rPr>
              <w:lastRenderedPageBreak/>
              <w:t>дисциплин</w:t>
            </w:r>
            <w:r>
              <w:rPr>
                <w:rStyle w:val="dash041e0431044b0447043d044b0439char1"/>
                <w:lang w:val="ru-RU"/>
              </w:rPr>
              <w:t>;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задач, возникающих в реальной жизни.</w:t>
            </w:r>
          </w:p>
          <w:p w:rsidR="00DD6E4A" w:rsidRPr="00334FB8" w:rsidRDefault="00604DE4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334FB8"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оводить вычисления на местности;</w:t>
            </w:r>
          </w:p>
          <w:p w:rsidR="000C6F5D" w:rsidRPr="00604DE4" w:rsidRDefault="00604DE4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именять формулы при вычислениях в смежных учебных предметах, в окружающей действительност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.</w:t>
            </w:r>
          </w:p>
        </w:tc>
      </w:tr>
      <w:tr w:rsidR="00DD6E4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DD6E4A" w:rsidRPr="00334FB8" w:rsidRDefault="00DD6E4A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 геометрических фигур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 информацию о геометр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фигурах, представленную на чертежах в явном виде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геометрических величин по образцам или алгоритмам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604DE4" w:rsidP="00604DE4">
            <w:pPr>
              <w:pStyle w:val="a6"/>
              <w:tabs>
                <w:tab w:val="left" w:pos="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на базовом уровне понятиями: равенство фигур, равные фигуры, равенство треугольников, параллельность прямых, перпендик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ярность прямых, углы между прямыми, перпендикуляр, наклонная, проекция.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формулы периметра, площади и объема, площади поверхности отдельных многогра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ков при вычислениях, когда все данные имеются в условии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теорему Пифагора, базовые тригонометрические соотношения для вычисления длин, расстояний, площ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й в простейших случаях.</w:t>
            </w:r>
          </w:p>
          <w:p w:rsidR="00DD6E4A" w:rsidRPr="00334FB8" w:rsidRDefault="00604DE4" w:rsidP="00604DE4">
            <w:pPr>
              <w:pStyle w:val="a6"/>
              <w:tabs>
                <w:tab w:val="left" w:pos="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фигуры в пространстве от руки и с помощью инструментов.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симметричную данной фигуре относительно оси и точки.</w:t>
            </w:r>
          </w:p>
          <w:p w:rsidR="00DD6E4A" w:rsidRPr="00334FB8" w:rsidRDefault="00DD6E4A" w:rsidP="00604DE4">
            <w:pPr>
              <w:pStyle w:val="a6"/>
              <w:tabs>
                <w:tab w:val="left" w:pos="0"/>
              </w:tabs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геометричес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ких фигур; 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енную на чертежах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в простейших случаях свойства и признаки фигур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оказывать геометрические утвержд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я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теорему Фалеса и теорему о пропорциональных отрезках при решении задач;</w:t>
            </w:r>
          </w:p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заимное распол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жение прямой и окружности, двух окружносте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вновеликости и равносоставленности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одить простые вычисления на объемных телах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задачи на вычисление длин, площадей и объемов и решать их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и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ображать геометрические фигуры по текстовому и символьному описанию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вободно оперировать чертежными инструментами в несложных случаях, 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объемные тела с помощью простейших компьютерных инструментов.</w:t>
            </w:r>
          </w:p>
          <w:p w:rsidR="00DD6E4A" w:rsidRPr="00334FB8" w:rsidRDefault="00701F97" w:rsidP="00701F9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 w:hanging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подобную данной, пользоваться свойствами подоби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я для обоснования свойств фигур.</w:t>
            </w:r>
          </w:p>
        </w:tc>
      </w:tr>
      <w:tr w:rsidR="00DD6E4A" w:rsidRPr="000B2608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D6E4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D6E4A" w:rsidRPr="00AF40C8" w:rsidRDefault="00604DE4" w:rsidP="00604DE4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sz w:val="24"/>
                <w:szCs w:val="24"/>
                <w:lang w:val="ru-RU"/>
              </w:rPr>
              <w:t>использовать свойства геометрических фигур для решения типовых задач, возникающих в ситуациях повседнев</w:t>
            </w:r>
            <w:r>
              <w:rPr>
                <w:sz w:val="24"/>
                <w:szCs w:val="24"/>
                <w:lang w:val="ru-RU"/>
              </w:rPr>
              <w:t>-</w:t>
            </w:r>
            <w:r w:rsidR="00DD6E4A" w:rsidRPr="00AF40C8">
              <w:rPr>
                <w:sz w:val="24"/>
                <w:szCs w:val="24"/>
                <w:lang w:val="ru-RU"/>
              </w:rPr>
              <w:t>ной жизни,</w:t>
            </w:r>
            <w:r>
              <w:rPr>
                <w:sz w:val="24"/>
                <w:szCs w:val="24"/>
                <w:lang w:val="ru-RU"/>
              </w:rPr>
              <w:t xml:space="preserve"> задач практического содержания;</w:t>
            </w:r>
          </w:p>
          <w:p w:rsidR="00DD6E4A" w:rsidRDefault="00604DE4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простейших задач, возникающих в реаль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604DE4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AF40C8" w:rsidRDefault="00604DE4" w:rsidP="00604DE4">
            <w:pPr>
              <w:tabs>
                <w:tab w:val="left" w:pos="0"/>
                <w:tab w:val="left" w:pos="1134"/>
              </w:tabs>
              <w:ind w:left="34"/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sz w:val="24"/>
                <w:szCs w:val="24"/>
                <w:lang w:val="ru-RU"/>
              </w:rPr>
              <w:t>выполнять простейшие построения на местности, необходимые в реальной жизн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AF40C8" w:rsidRDefault="00604DE4" w:rsidP="00701F97">
            <w:pPr>
              <w:pStyle w:val="a6"/>
              <w:tabs>
                <w:tab w:val="left" w:pos="0"/>
              </w:tabs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движение объектов в окружающем мире;</w:t>
            </w:r>
          </w:p>
          <w:p w:rsidR="00DD6E4A" w:rsidRPr="00334FB8" w:rsidRDefault="00701F97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симметричные фигуры в окружающем мире.</w:t>
            </w:r>
          </w:p>
        </w:tc>
        <w:tc>
          <w:tcPr>
            <w:tcW w:w="4536" w:type="dxa"/>
            <w:shd w:val="clear" w:color="auto" w:fill="auto"/>
          </w:tcPr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свойства геометрических фигур для решения </w:t>
            </w:r>
            <w:r w:rsidR="00DD6E4A" w:rsidRPr="00334FB8">
              <w:rPr>
                <w:rStyle w:val="dash041e0431044b0447043d044b0439char1"/>
                <w:lang w:val="ru-RU"/>
              </w:rPr>
              <w:t>задач практического характера и задач из смежных дисциплин</w:t>
            </w:r>
            <w:r>
              <w:rPr>
                <w:rStyle w:val="dash041e0431044b0447043d044b0439char1"/>
                <w:lang w:val="ru-RU"/>
              </w:rPr>
              <w:t>;</w:t>
            </w:r>
          </w:p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задач, возникающих в реаль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701F97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334FB8"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оводить вычисления на местности;</w:t>
            </w:r>
          </w:p>
          <w:p w:rsidR="00DD6E4A" w:rsidRPr="00334FB8" w:rsidRDefault="00701F97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именять формулы при вычислениях в смежных учебных предметах, в окружающей действительности.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1B0846" w:rsidP="00701F9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свойства движений и применять подобие для построений и вычислений.</w:t>
            </w:r>
          </w:p>
          <w:p w:rsidR="00DD6E4A" w:rsidRPr="00334FB8" w:rsidRDefault="00DD6E4A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DD6E4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DD6E4A" w:rsidRPr="00334FB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 фигур, равные фигуры, равенство треугольников, параллельность прямых, перпендик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ярность прямых, углы между прямыми, перпендикуляр, наклонная, проекци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я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в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ыполнять измерение длин, расстояний, величин углов, с помощью инструментов для измерений длин и углов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формулы периметра, площади и объема, площади поверхности отдельных многогра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ков при вычислениях, когда все данные имеются в условии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теорему Пифагора, базовые тригонометрические соотношения для вычисления длин, расстояний,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площадей в простейших случаях.</w:t>
            </w:r>
          </w:p>
          <w:p w:rsidR="00DD6E4A" w:rsidRPr="001B0846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 w:hanging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и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ображать типовые плоские фигуры и фигуры в пространстве от руки и с помощью инструменто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1B0846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с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троить фигуру, симметричную данной фигуре относительно оси и точк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на базовом уровне понятиями вектор, сумма векторов, произведение вектора на число, координаты на плоскости;</w:t>
            </w:r>
          </w:p>
          <w:p w:rsidR="00DD6E4A" w:rsidRPr="00334FB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о координаты точки по ее изображению на координатной плоскости.</w:t>
            </w:r>
          </w:p>
        </w:tc>
        <w:tc>
          <w:tcPr>
            <w:tcW w:w="4536" w:type="dxa"/>
            <w:shd w:val="clear" w:color="auto" w:fill="auto"/>
          </w:tcPr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ле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ую на чертежах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в простейших случаях свойства и признаки фигур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оказывать геометрические утверж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ния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треугольники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теорему Фалеса и теорему о пропорциональных отрезках при решении задач;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заимное распол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жение прямой и окружности, двух окружносте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вленности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одить простые вычисления на объемных телах;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объемные тела с помощью простейших компьютерных инструменто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      </w:r>
          </w:p>
          <w:p w:rsidR="00DD6E4A" w:rsidRPr="00334FB8" w:rsidRDefault="00DD6E4A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подобную данной, пользоваться свойствами подобия для обоснования свойств фигур;</w:t>
            </w:r>
          </w:p>
          <w:p w:rsidR="00DD6E4A" w:rsidRPr="00D50CD7" w:rsidRDefault="00D50CD7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свойства движений для проведения простейших обоснований свойств фигур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векторы и координаты для решения геометрических задач на вычисление длин, углов.</w:t>
            </w:r>
          </w:p>
        </w:tc>
      </w:tr>
      <w:tr w:rsidR="00DD6E4A" w:rsidRPr="000B2608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D6E4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D6E4A" w:rsidRPr="001B0846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AF40C8" w:rsidRDefault="001B0846" w:rsidP="001B0846">
            <w:pPr>
              <w:tabs>
                <w:tab w:val="left" w:pos="0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sz w:val="24"/>
                <w:szCs w:val="24"/>
                <w:lang w:val="ru-RU"/>
              </w:rPr>
              <w:t>выполнять простейшие построения на местности, необходимые в реальной жизн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AF40C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движение объектов в окружающем мире;</w:t>
            </w:r>
          </w:p>
          <w:p w:rsidR="00DD6E4A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симметричные фигуры в окружающем мир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векторы для решения простейших задач на определение скорости относительного движения.</w:t>
            </w:r>
          </w:p>
          <w:p w:rsidR="00DD6E4A" w:rsidRPr="00334FB8" w:rsidRDefault="00DD6E4A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свойства геометрических фигур для решения </w:t>
            </w:r>
            <w:r w:rsidR="00DD6E4A" w:rsidRPr="00334FB8">
              <w:rPr>
                <w:rStyle w:val="dash041e0431044b0447043d044b0439char1"/>
                <w:lang w:val="ru-RU"/>
              </w:rPr>
              <w:t>задач практического характера и задач из смежных дисциплин</w:t>
            </w:r>
            <w:r>
              <w:rPr>
                <w:rStyle w:val="dash041e0431044b0447043d044b0439char1"/>
                <w:lang w:val="ru-RU"/>
              </w:rPr>
              <w:t>;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задач, возникающих в реаль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334FB8"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оводить вычисления на местности;</w:t>
            </w:r>
          </w:p>
          <w:p w:rsidR="00DD6E4A" w:rsidRPr="00D50CD7" w:rsidRDefault="00D50CD7" w:rsidP="00D50CD7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именять формулы при вычислениях в смежных учебных предметах, в окружающей действительност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D50CD7" w:rsidRDefault="00D50CD7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свойства движений и применять подобие для построений и вычислени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понятия векторов и координат для решения задач по физике, географии и другим учебным предметам.</w:t>
            </w:r>
          </w:p>
        </w:tc>
      </w:tr>
      <w:tr w:rsidR="00D50CD7" w:rsidRPr="00472AD1" w:rsidTr="00D779E0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A4203D" w:rsidRPr="00DD140E" w:rsidRDefault="00A4203D" w:rsidP="00A4203D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D50CD7" w:rsidRDefault="00D50CD7" w:rsidP="00A4203D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</w:rPr>
            </w:pPr>
            <w:r w:rsidRPr="00A4203D">
              <w:rPr>
                <w:b/>
                <w:bCs/>
                <w:sz w:val="26"/>
                <w:szCs w:val="26"/>
              </w:rPr>
              <w:t>Уравнения и неравенства</w:t>
            </w:r>
          </w:p>
          <w:p w:rsidR="00A4203D" w:rsidRPr="00A4203D" w:rsidRDefault="00A4203D" w:rsidP="00A4203D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sz w:val="26"/>
                <w:szCs w:val="26"/>
                <w:lang w:val="ru-RU"/>
              </w:rPr>
            </w:pPr>
          </w:p>
        </w:tc>
      </w:tr>
      <w:tr w:rsidR="00D50CD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D50CD7" w:rsidRPr="00140210" w:rsidRDefault="00140210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- тиями: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венство, числовоеравенство, уравнение, корень уравнения,решение уравнения</w:t>
            </w:r>
          </w:p>
        </w:tc>
        <w:tc>
          <w:tcPr>
            <w:tcW w:w="4536" w:type="dxa"/>
            <w:shd w:val="clear" w:color="auto" w:fill="auto"/>
          </w:tcPr>
          <w:p w:rsidR="00D50CD7" w:rsidRPr="00334FB8" w:rsidRDefault="00B04F89" w:rsidP="004F25B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140210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, числовое равенство, уравнение, корень уравнения, решение уравнения, числовое неравенство.</w:t>
            </w:r>
          </w:p>
        </w:tc>
      </w:tr>
      <w:tr w:rsidR="00D50CD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D50CD7" w:rsidRPr="00EF69DE" w:rsidRDefault="00B04F89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- тиями: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венство, числовоеравенство, уравнение, корень уравнения,решение уравнения</w:t>
            </w:r>
          </w:p>
        </w:tc>
        <w:tc>
          <w:tcPr>
            <w:tcW w:w="4536" w:type="dxa"/>
            <w:shd w:val="clear" w:color="auto" w:fill="auto"/>
          </w:tcPr>
          <w:p w:rsidR="00D50CD7" w:rsidRPr="00334FB8" w:rsidRDefault="00B04F89" w:rsidP="004F25B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, числовое равенство, уравнение, корень уравнения, решение уравнения, числовое неравенство.</w:t>
            </w:r>
          </w:p>
        </w:tc>
      </w:tr>
      <w:tr w:rsidR="00D50CD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 справедливость числовых равенств и неравенств;</w:t>
            </w:r>
          </w:p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неравенства и несложные неравенства, сводящиеся к линейным;</w:t>
            </w:r>
          </w:p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системы несложных линейных уравнений, неравенств;</w:t>
            </w:r>
          </w:p>
          <w:p w:rsidR="00D50CD7" w:rsidRPr="00334FB8" w:rsidRDefault="00F75E65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ое число решением уравнения (неравенства);</w:t>
            </w:r>
          </w:p>
        </w:tc>
        <w:tc>
          <w:tcPr>
            <w:tcW w:w="4536" w:type="dxa"/>
            <w:shd w:val="clear" w:color="auto" w:fill="auto"/>
          </w:tcPr>
          <w:p w:rsidR="00F75E65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F75E65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уравнения, сводимые к линейным с помощью тождественных преобразовний;</w:t>
            </w:r>
          </w:p>
          <w:p w:rsidR="00F75E65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неравенства с параметрами;</w:t>
            </w:r>
          </w:p>
          <w:p w:rsidR="00F75E65" w:rsidRPr="00334FB8" w:rsidRDefault="002425B6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истемы линейных уравнений с параметрами;</w:t>
            </w:r>
          </w:p>
          <w:p w:rsidR="00D50CD7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уравнения в целых числах.</w:t>
            </w:r>
          </w:p>
        </w:tc>
      </w:tr>
      <w:tr w:rsidR="00D50CD7" w:rsidRPr="000B2608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50CD7" w:rsidRPr="00472AD1" w:rsidRDefault="00140210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50CD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04F89" w:rsidRPr="00334FB8" w:rsidRDefault="00F75E65" w:rsidP="00F75E6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D50CD7" w:rsidRPr="00334FB8" w:rsidRDefault="00D50CD7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F75E65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 уравнения, уравнения, к ним сводящиеся, системы линейных уравнений, нер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енств при решении задач других учебных предметов;</w:t>
            </w:r>
          </w:p>
          <w:p w:rsidR="00D50CD7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оценку правдоподобия результатов, получаемых при решении линейных и систем линейных уравнений и неравенств при решении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задач других учебных предметов.</w:t>
            </w:r>
          </w:p>
        </w:tc>
      </w:tr>
      <w:tr w:rsidR="00D50CD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, числовое равенство, уравнение, корень ур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ения, решение уравнения, числовое неравенство, неравенство, решение неравенства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 справедливость числовых равенств и неравенств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неравенства и несложные неравенства, сводящиеся к линейным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системы несложных линейных уравнений, неравенств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ое число решением уравнения (неравенства)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по формуле корней квадратного уравнения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решения неравенств и их систем на числовой прямой.</w:t>
            </w:r>
          </w:p>
          <w:p w:rsidR="00D50CD7" w:rsidRPr="00334FB8" w:rsidRDefault="00D50CD7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425B6" w:rsidRPr="00334FB8" w:rsidRDefault="002425B6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уравнения, сводимые к линейным с помощью тождественных преобразовний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и уравнения, сводимые к квадратным с помощью тождественных преобразовний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дробно-линейные уравнения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ейшие иррациональные уравнения вида </w:t>
            </w:r>
            <w:r w:rsidR="002425B6"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22.5pt" o:ole="">
                  <v:imagedata r:id="rId9" o:title=""/>
                </v:shape>
                <o:OLEObject Type="Embed" ProgID="Equation.DSMT4" ShapeID="_x0000_i1025" DrawAspect="Content" ObjectID="_1630962047" r:id="rId10"/>
              </w:objec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="002425B6"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680" w:dyaOrig="460">
                <v:shape id="_x0000_i1026" type="#_x0000_t75" style="width:86.25pt;height:22.5pt" o:ole="">
                  <v:imagedata r:id="rId11" o:title=""/>
                </v:shape>
                <o:OLEObject Type="Embed" ProgID="Equation.DSMT4" ShapeID="_x0000_i1026" DrawAspect="Content" ObjectID="_1630962048" r:id="rId12"/>
              </w:objec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уравнения вида </w:t>
            </w:r>
            <w:r w:rsidR="002425B6" w:rsidRPr="00922D2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60">
                <v:shape id="_x0000_i1027" type="#_x0000_t75" style="width:36pt;height:21.75pt" o:ole="">
                  <v:imagedata r:id="rId13" o:title=""/>
                </v:shape>
                <o:OLEObject Type="Embed" ProgID="Equation.DSMT4" ShapeID="_x0000_i1027" DrawAspect="Content" ObjectID="_1630962049" r:id="rId14"/>
              </w:objec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уравнения способом разложения на множители и замены переменной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метод интервалов для решения целых и дробно-рациональных неравенств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неравенства с параметрами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квадратные уравнения с параметром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истемы линейных уравнений с параметрами;</w:t>
            </w:r>
          </w:p>
          <w:p w:rsidR="00D50CD7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уравнения в целых числах.</w:t>
            </w:r>
          </w:p>
        </w:tc>
      </w:tr>
      <w:tr w:rsidR="00D50CD7" w:rsidRPr="000B2608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50CD7" w:rsidRPr="00472AD1" w:rsidRDefault="00140210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50CD7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04F89" w:rsidRPr="00334FB8" w:rsidRDefault="00993703" w:rsidP="0099370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D50CD7" w:rsidRPr="00334FB8" w:rsidRDefault="00D50CD7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D50CD7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интерпретировать полученный при решении уравнения, неравенства или системы результат в контексте заданной  ситуации или прикладной задачи.</w:t>
            </w:r>
          </w:p>
        </w:tc>
      </w:tr>
      <w:tr w:rsidR="00993703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993703" w:rsidRPr="00472AD1" w:rsidRDefault="00993703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, числовое равенство, уравнение, корень ур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ения, решение уравнения, числовое неравенство, неравенство, решение неравенства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 справедливость числовых равенств и неравенст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неравенства и несложные неравенства, сводящиеся к линейным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системы несложных линейных уравнений, неравенст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ое число решением уравнения (неравенства)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по формуле корней квадратного уравнения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решения неравенств и их систем на числовой прямой.</w:t>
            </w:r>
          </w:p>
          <w:p w:rsidR="00993703" w:rsidRPr="00334FB8" w:rsidRDefault="00993703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уравнения, сводимые к линейным с помощью тождественных преобразовний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и уравнения, сводимые к квадратным с помощью тождественных преобразовний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дробно-линейные уравнения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ейшие иррациональные уравнения вида </w:t>
            </w:r>
            <w:r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120" w:dyaOrig="460">
                <v:shape id="_x0000_i1028" type="#_x0000_t75" style="width:58.5pt;height:22.5pt" o:ole="">
                  <v:imagedata r:id="rId9" o:title=""/>
                </v:shape>
                <o:OLEObject Type="Embed" ProgID="Equation.DSMT4" ShapeID="_x0000_i1028" DrawAspect="Content" ObjectID="_1630962050" r:id="rId15"/>
              </w:objec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680" w:dyaOrig="460">
                <v:shape id="_x0000_i1029" type="#_x0000_t75" style="width:86.25pt;height:22.5pt" o:ole="">
                  <v:imagedata r:id="rId11" o:title=""/>
                </v:shape>
                <o:OLEObject Type="Embed" ProgID="Equation.DSMT4" ShapeID="_x0000_i1029" DrawAspect="Content" ObjectID="_1630962051" r:id="rId16"/>
              </w:objec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уравнения вида </w:t>
            </w:r>
            <w:r w:rsidRPr="00922D2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60">
                <v:shape id="_x0000_i1030" type="#_x0000_t75" style="width:36pt;height:21.75pt" o:ole="">
                  <v:imagedata r:id="rId13" o:title=""/>
                </v:shape>
                <o:OLEObject Type="Embed" ProgID="Equation.DSMT4" ShapeID="_x0000_i1030" DrawAspect="Content" ObjectID="_1630962052" r:id="rId17"/>
              </w:objec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уравнения способом разложения на множители и замены переменной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метод интервалов для решения целых и дробно-рациональных неравенст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неравенства с параметрами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квадратные уравнения с параметром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истемы линейных уравнений с параметрами;</w:t>
            </w:r>
          </w:p>
          <w:p w:rsidR="00993703" w:rsidRPr="00993703" w:rsidRDefault="00993703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993703">
              <w:rPr>
                <w:sz w:val="24"/>
                <w:szCs w:val="24"/>
                <w:lang w:val="ru-RU"/>
              </w:rPr>
              <w:t>решать несложные уравнения в целых числах.</w:t>
            </w:r>
          </w:p>
        </w:tc>
      </w:tr>
      <w:tr w:rsidR="00D50CD7" w:rsidRPr="000B2608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50CD7" w:rsidRPr="00472AD1" w:rsidRDefault="00993703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993703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993703" w:rsidRPr="00472AD1" w:rsidRDefault="00993703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93703" w:rsidRPr="00334FB8" w:rsidRDefault="00993703" w:rsidP="0099370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993703" w:rsidRPr="00334FB8" w:rsidRDefault="00993703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бирать соответствующие уравнения, неравенства или их системы для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составления математической модели заданной реальной ситуации или прикладной задачи;</w:t>
            </w:r>
          </w:p>
          <w:p w:rsidR="00993703" w:rsidRPr="00334FB8" w:rsidRDefault="00993703" w:rsidP="004F25B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интерпретировать полученный при решении уравнения, неравенства или системы результат в контексте заданной  ситуации или прикладной задачи.</w:t>
            </w:r>
          </w:p>
        </w:tc>
      </w:tr>
      <w:tr w:rsidR="004F25BC" w:rsidRPr="00472AD1" w:rsidTr="00D779E0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4F25BC" w:rsidRDefault="004F25BC" w:rsidP="004F25BC">
            <w:pPr>
              <w:ind w:right="-279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4F25BC" w:rsidRPr="004F25BC" w:rsidRDefault="004F25BC" w:rsidP="004F25BC">
            <w:pPr>
              <w:ind w:right="-279"/>
              <w:jc w:val="center"/>
              <w:rPr>
                <w:sz w:val="26"/>
                <w:szCs w:val="26"/>
                <w:lang w:val="ru-RU"/>
              </w:rPr>
            </w:pPr>
            <w:r w:rsidRPr="004F25BC">
              <w:rPr>
                <w:b/>
                <w:bCs/>
                <w:sz w:val="26"/>
                <w:szCs w:val="26"/>
                <w:lang w:val="ru-RU"/>
              </w:rPr>
              <w:t>Тождественные преобразования</w:t>
            </w:r>
          </w:p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4F25BC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F25BC" w:rsidRPr="00472AD1" w:rsidRDefault="00C17CE8" w:rsidP="00C17CE8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4F25BC" w:rsidRPr="00334FB8" w:rsidRDefault="000B4297" w:rsidP="000B42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4F25BC" w:rsidRPr="00334FB8" w:rsidRDefault="000B4297" w:rsidP="000B42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4F25BC" w:rsidRPr="00334FB8" w:rsidRDefault="000B4297" w:rsidP="000B42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4F25BC" w:rsidRPr="00334FB8" w:rsidRDefault="004F25BC" w:rsidP="000B4297">
            <w:pPr>
              <w:pStyle w:val="a6"/>
              <w:tabs>
                <w:tab w:val="left" w:pos="1134"/>
              </w:tabs>
              <w:spacing w:after="0" w:line="240" w:lineRule="auto"/>
              <w:ind w:left="709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 разности одночленов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складывать на множители квадратный   трехчлен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казателем к записи в виде дроби.</w:t>
            </w:r>
          </w:p>
        </w:tc>
      </w:tr>
      <w:tr w:rsidR="004F25BC" w:rsidRPr="000B2608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F25BC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4F25BC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нимать смысл записи числа в стандартном виде; </w:t>
            </w:r>
          </w:p>
          <w:p w:rsidR="004F25BC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ем «стандартная запись числа»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0B4297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и действия с числами, записанными в стандартном виде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алгебра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выражений при решении задач других учебных предметов.</w:t>
            </w:r>
          </w:p>
        </w:tc>
      </w:tr>
      <w:tr w:rsidR="004F25BC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F25BC" w:rsidRPr="00472AD1" w:rsidRDefault="00C17CE8" w:rsidP="00C17CE8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 xml:space="preserve">8 </w:t>
            </w:r>
            <w:r w:rsidR="004F25BC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несложные преобразования дробно-линейных выражений и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выражений с квадратными корнями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 разности одночленов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складывать на множители квадратный   трехчлен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степени с целыми отрицательными показателями, перех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дить от записи в виде степени с целым отрицательным показателем к записи в виде дроби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4F25BC" w:rsidRPr="00334FB8" w:rsidRDefault="004F25BC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квадратные корни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ли разности двучлена в выражениях, содержащих квадра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тные корни.</w:t>
            </w:r>
          </w:p>
        </w:tc>
      </w:tr>
      <w:tr w:rsidR="004F25BC" w:rsidRPr="000B2608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F25BC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нимать смысл записи числа в стандартном виде; 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ем «стандартная запись числа»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и действия с числами, записанными в стандартном виде;</w:t>
            </w:r>
          </w:p>
          <w:p w:rsidR="00AB4214" w:rsidRPr="00334FB8" w:rsidRDefault="00AC3C5B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алгебра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выражений при решении задач других учебных предметов.</w:t>
            </w:r>
          </w:p>
        </w:tc>
      </w:tr>
      <w:tr w:rsidR="004F25BC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F25BC" w:rsidRPr="00472AD1" w:rsidRDefault="00AC3C5B" w:rsidP="00AC3C5B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класс</w:t>
            </w:r>
          </w:p>
        </w:tc>
        <w:tc>
          <w:tcPr>
            <w:tcW w:w="4395" w:type="dxa"/>
            <w:shd w:val="clear" w:color="auto" w:fill="auto"/>
          </w:tcPr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робно-линейных выражений и выражений с квадратными корнями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 разности одночленов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складывать на множители квадратный   трехчлен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степени с целыми отрицательными показателями, перех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ить от записи в виде степени с целым отрицательным показателем к записи в виде дроби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еобразования выражений,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содержащих квадратные корни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ли разности двучлена в выражениях, содержащих квадратные корни;</w:t>
            </w:r>
          </w:p>
          <w:p w:rsidR="00AB4214" w:rsidRPr="00334FB8" w:rsidRDefault="00E31108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модуль.</w:t>
            </w:r>
          </w:p>
        </w:tc>
      </w:tr>
      <w:tr w:rsidR="004F25BC" w:rsidRPr="000B2608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F25BC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нимать смысл записи числа в стандартном виде; 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ем «стандартная запись числа»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и действия с числами, записанными в стандартном виде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алгебра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выражений при решении задач других учебных предметов.</w:t>
            </w:r>
          </w:p>
        </w:tc>
      </w:tr>
      <w:tr w:rsidR="00AB4214" w:rsidRPr="00472AD1" w:rsidTr="00E9108A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AB4214" w:rsidRPr="00DD140E" w:rsidRDefault="00AB4214" w:rsidP="00AB4214">
            <w:pPr>
              <w:ind w:right="-159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AB4214" w:rsidRPr="00AB4214" w:rsidRDefault="00AB4214" w:rsidP="00AB4214">
            <w:pPr>
              <w:ind w:right="-159"/>
              <w:jc w:val="center"/>
              <w:rPr>
                <w:sz w:val="26"/>
                <w:szCs w:val="26"/>
              </w:rPr>
            </w:pPr>
            <w:r w:rsidRPr="00AB4214">
              <w:rPr>
                <w:b/>
                <w:bCs/>
                <w:sz w:val="26"/>
                <w:szCs w:val="26"/>
              </w:rPr>
              <w:t>Функции</w:t>
            </w:r>
          </w:p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AB42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ходить значение функции по заданному значению аргумента; 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значение аргумента по заданному значению функции в несложных ситуациях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график линейной функции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оверять, является ли данный график графиком заданной функции (линейной,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прям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й пропорциональ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ости)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ые значения координат точки пересечения графиков функций;</w:t>
            </w:r>
          </w:p>
        </w:tc>
        <w:tc>
          <w:tcPr>
            <w:tcW w:w="4536" w:type="dxa"/>
            <w:shd w:val="clear" w:color="auto" w:fill="auto"/>
          </w:tcPr>
          <w:p w:rsidR="00224A2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функ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льная зависимость, функция, график функции, способы задания функции, аргумент и значение функци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троить графики линейной,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ункци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AB4214" w:rsidRPr="00334FB8" w:rsidRDefault="00AB421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</w:p>
        </w:tc>
      </w:tr>
      <w:tr w:rsidR="00AB4214" w:rsidRPr="000B2608" w:rsidTr="00E9108A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B42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B4214" w:rsidRPr="00334FB8" w:rsidRDefault="00224A24" w:rsidP="001D1869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ллюстрировать с помощью графика реальную зависимость ил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 процесс по их характеристикам.</w:t>
            </w:r>
          </w:p>
        </w:tc>
      </w:tr>
      <w:tr w:rsidR="00AB42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ходить значение функции по заданному значению аргумента; 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значение аргумента по заданному значению функции в несложных ситуациях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о графику находить область определения, множество значений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график линейной функции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ый график графиком заданной функции (линейной, квадратичной, обратной пропор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льности)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пределять приближенные значения координат точки пересечения графиков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ункций.</w:t>
            </w:r>
          </w:p>
        </w:tc>
        <w:tc>
          <w:tcPr>
            <w:tcW w:w="4536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функ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льная зависимость, функция, график функции, способы задания функции, аргумент и значение функции, область определения и множество значений функции; 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="00AB4214" w:rsidRPr="00193BDD">
              <w:rPr>
                <w:rFonts w:ascii="Times New Roman" w:hAnsi="Times New Roman"/>
                <w:position w:val="-24"/>
                <w:sz w:val="24"/>
                <w:szCs w:val="24"/>
              </w:rPr>
              <w:object w:dxaOrig="1300" w:dyaOrig="620">
                <v:shape id="_x0000_i1031" type="#_x0000_t75" style="width:64.5pt;height:28.5pt" o:ole="">
                  <v:imagedata r:id="rId18" o:title=""/>
                </v:shape>
                <o:OLEObject Type="Embed" ProgID="Equation.DSMT4" ShapeID="_x0000_i1031" DrawAspect="Content" ObjectID="_1630962053" r:id="rId19"/>
              </w:objec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2" type="#_x0000_t75" style="width:43.5pt;height:14.25pt" o:ole="">
                  <v:imagedata r:id="rId20" o:title=""/>
                </v:shape>
                <o:OLEObject Type="Embed" ProgID="Equation.DSMT4" ShapeID="_x0000_i1032" DrawAspect="Content" ObjectID="_1630962054" r:id="rId21"/>
              </w:object>
            </w:r>
            <w:r w:rsidR="007D627C" w:rsidRPr="00193BD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instrText xml:space="preserve"> </w:instrTex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instrText>QUOTE</w:instrTex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instrText xml:space="preserve">  </w:instrText>
            </w:r>
            <w:r w:rsidR="007D627C" w:rsidRPr="00193BD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B4214" w:rsidRPr="00334FB8">
              <w:rPr>
                <w:rFonts w:ascii="Times New Roman" w:hAnsi="Times New Roman"/>
                <w:b/>
                <w:bCs/>
                <w:sz w:val="24"/>
                <w:szCs w:val="24"/>
                <w:lang w:val="ru-RU"/>
              </w:rPr>
              <w:t>,</w:t>
            </w:r>
            <w:r w:rsidR="00AB4214" w:rsidRPr="00193BDD">
              <w:rPr>
                <w:rFonts w:ascii="Times New Roman" w:eastAsia="Times New Roman" w:hAnsi="Times New Roman"/>
                <w:bCs/>
                <w:position w:val="-10"/>
                <w:sz w:val="24"/>
                <w:szCs w:val="24"/>
              </w:rPr>
              <w:object w:dxaOrig="760" w:dyaOrig="380">
                <v:shape id="_x0000_i1033" type="#_x0000_t75" style="width:36pt;height:14.25pt" o:ole="">
                  <v:imagedata r:id="rId22" o:title=""/>
                </v:shape>
                <o:OLEObject Type="Embed" ProgID="Equation.DSMT4" ShapeID="_x0000_i1033" DrawAspect="Content" ObjectID="_1630962055" r:id="rId23"/>
              </w:object>
            </w:r>
            <w:r w:rsidR="000B2608">
              <w:fldChar w:fldCharType="begin"/>
            </w:r>
            <w:r w:rsidR="000B2608">
              <w:fldChar w:fldCharType="separate"/>
            </w:r>
            <w:r w:rsidR="000B2608">
              <w:rPr>
                <w:rFonts w:ascii="Times New Roman" w:eastAsia="Times New Roman" w:hAnsi="Times New Roman"/>
                <w:noProof/>
                <w:position w:val="-10"/>
                <w:sz w:val="24"/>
                <w:szCs w:val="24"/>
                <w:lang w:val="ru-RU" w:eastAsia="ru-RU"/>
              </w:rPr>
              <w:pict>
                <v:shape id="Рисунок 12" o:spid="_x0000_i1034" type="#_x0000_t75" style="width:37.5pt;height:19.5pt;visibility:visible">
                  <v:imagedata r:id="rId22" o:title=""/>
                </v:shape>
              </w:pict>
            </w:r>
            <w:r w:rsidR="000B2608">
              <w:rPr>
                <w:rFonts w:ascii="Times New Roman" w:eastAsia="Times New Roman" w:hAnsi="Times New Roman"/>
                <w:noProof/>
                <w:position w:val="-10"/>
                <w:sz w:val="24"/>
                <w:szCs w:val="24"/>
                <w:lang w:val="ru-RU" w:eastAsia="ru-RU"/>
              </w:rPr>
              <w:fldChar w:fldCharType="end"/>
            </w:r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660" w:dyaOrig="380">
                <v:shape id="_x0000_i1035" type="#_x0000_t75" style="width:28.5pt;height:14.25pt" o:ole="">
                  <v:imagedata r:id="rId24" o:title=""/>
                </v:shape>
                <o:OLEObject Type="Embed" ProgID="Equation.DSMT4" ShapeID="_x0000_i1035" DrawAspect="Content" ObjectID="_1630962056" r:id="rId25"/>
              </w:object>
            </w:r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ку и параллельной данной прямой.</w:t>
            </w:r>
          </w:p>
          <w:p w:rsidR="00AB4214" w:rsidRPr="00334FB8" w:rsidRDefault="00AB4214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</w:p>
        </w:tc>
      </w:tr>
      <w:tr w:rsidR="00AB4214" w:rsidRPr="000B2608" w:rsidTr="00E9108A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B42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B4214" w:rsidRPr="00334FB8" w:rsidRDefault="001D1869" w:rsidP="001D1869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ллюстрировать с помощью графика реальную зависимость ил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 процесс по их характеристикам.</w:t>
            </w:r>
          </w:p>
        </w:tc>
      </w:tr>
      <w:tr w:rsidR="00AB42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B4214" w:rsidRPr="00472AD1" w:rsidRDefault="0002132A" w:rsidP="0002132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ходить значение функции по заданному значению аргумента; 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значение аргумента по заданному значению функции в несложных ситуациях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о графику находить область опр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ления, множество значений, нули функции, промежутки знакопостоянст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а, промежутки возрастания и убывания, наибольшее и наименьшее значения функции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график линейной функции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ые значения координат точки пересечения графиков функций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AB4214" w:rsidRPr="00334FB8" w:rsidRDefault="0002132A" w:rsidP="0002132A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грессии, в которых ответ может быть получен непосредственным подсчетом без применения формул.</w:t>
            </w:r>
          </w:p>
          <w:p w:rsidR="00AB4214" w:rsidRPr="00334FB8" w:rsidRDefault="00AB4214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функ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ции, четность/нечетность функции; </w:t>
            </w:r>
          </w:p>
          <w:p w:rsidR="00AB4214" w:rsidRPr="00334FB8" w:rsidRDefault="001D1869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="00AB4214" w:rsidRPr="00193BDD">
              <w:rPr>
                <w:rFonts w:ascii="Times New Roman" w:hAnsi="Times New Roman"/>
                <w:position w:val="-24"/>
                <w:sz w:val="24"/>
                <w:szCs w:val="24"/>
              </w:rPr>
              <w:object w:dxaOrig="1300" w:dyaOrig="620">
                <v:shape id="_x0000_i1036" type="#_x0000_t75" style="width:64.5pt;height:28.5pt" o:ole="">
                  <v:imagedata r:id="rId18" o:title=""/>
                </v:shape>
                <o:OLEObject Type="Embed" ProgID="Equation.DSMT4" ShapeID="_x0000_i1036" DrawAspect="Content" ObjectID="_1630962057" r:id="rId26"/>
              </w:objec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7" type="#_x0000_t75" style="width:43.5pt;height:14.25pt" o:ole="">
                  <v:imagedata r:id="rId20" o:title=""/>
                </v:shape>
                <o:OLEObject Type="Embed" ProgID="Equation.DSMT4" ShapeID="_x0000_i1037" DrawAspect="Content" ObjectID="_1630962058" r:id="rId27"/>
              </w:object>
            </w:r>
            <w:r w:rsidR="007D627C" w:rsidRPr="00193BD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instrText xml:space="preserve"> </w:instrTex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instrText>QUOTE</w:instrTex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instrText xml:space="preserve">  </w:instrText>
            </w:r>
            <w:r w:rsidR="007D627C" w:rsidRPr="00193BD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B4214" w:rsidRPr="00334FB8">
              <w:rPr>
                <w:rFonts w:ascii="Times New Roman" w:hAnsi="Times New Roman"/>
                <w:b/>
                <w:bCs/>
                <w:sz w:val="24"/>
                <w:szCs w:val="24"/>
                <w:lang w:val="ru-RU"/>
              </w:rPr>
              <w:t>,</w:t>
            </w:r>
            <w:r w:rsidR="00AB4214" w:rsidRPr="00193BDD">
              <w:rPr>
                <w:rFonts w:ascii="Times New Roman" w:eastAsia="Times New Roman" w:hAnsi="Times New Roman"/>
                <w:bCs/>
                <w:position w:val="-10"/>
                <w:sz w:val="24"/>
                <w:szCs w:val="24"/>
              </w:rPr>
              <w:object w:dxaOrig="760" w:dyaOrig="380">
                <v:shape id="_x0000_i1038" type="#_x0000_t75" style="width:36pt;height:14.25pt" o:ole="">
                  <v:imagedata r:id="rId22" o:title=""/>
                </v:shape>
                <o:OLEObject Type="Embed" ProgID="Equation.DSMT4" ShapeID="_x0000_i1038" DrawAspect="Content" ObjectID="_1630962059" r:id="rId28"/>
              </w:object>
            </w:r>
            <w:r w:rsidR="000B2608">
              <w:fldChar w:fldCharType="begin"/>
            </w:r>
            <w:r w:rsidR="000B2608">
              <w:fldChar w:fldCharType="separate"/>
            </w:r>
            <w:r w:rsidR="000B2608">
              <w:rPr>
                <w:rFonts w:ascii="Times New Roman" w:eastAsia="Times New Roman" w:hAnsi="Times New Roman"/>
                <w:noProof/>
                <w:position w:val="-10"/>
                <w:sz w:val="24"/>
                <w:szCs w:val="24"/>
                <w:lang w:val="ru-RU" w:eastAsia="ru-RU"/>
              </w:rPr>
              <w:pict>
                <v:shape id="_x0000_i1039" type="#_x0000_t75" style="width:37.5pt;height:19.5pt;visibility:visible">
                  <v:imagedata r:id="rId22" o:title=""/>
                </v:shape>
              </w:pict>
            </w:r>
            <w:r w:rsidR="000B2608">
              <w:rPr>
                <w:rFonts w:ascii="Times New Roman" w:eastAsia="Times New Roman" w:hAnsi="Times New Roman"/>
                <w:noProof/>
                <w:position w:val="-10"/>
                <w:sz w:val="24"/>
                <w:szCs w:val="24"/>
                <w:lang w:val="ru-RU" w:eastAsia="ru-RU"/>
              </w:rPr>
              <w:fldChar w:fldCharType="end"/>
            </w:r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660" w:dyaOrig="380">
                <v:shape id="_x0000_i1040" type="#_x0000_t75" style="width:28.5pt;height:14.25pt" o:ole="">
                  <v:imagedata r:id="rId24" o:title=""/>
                </v:shape>
                <o:OLEObject Type="Embed" ProgID="Equation.DSMT4" ShapeID="_x0000_i1040" DrawAspect="Content" ObjectID="_1630962060" r:id="rId29"/>
              </w:object>
            </w:r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 примере квадратичной функции, использовать преобразования графика функции </w: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t>y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=</w: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t>f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(</w: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t>x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) для построения графиков функций </w:t>
            </w:r>
            <w:r w:rsidR="00AB4214" w:rsidRPr="00193BDD">
              <w:rPr>
                <w:rFonts w:ascii="Times New Roman" w:hAnsi="Times New Roman"/>
                <w:position w:val="-12"/>
                <w:sz w:val="24"/>
                <w:szCs w:val="24"/>
              </w:rPr>
              <w:object w:dxaOrig="1780" w:dyaOrig="380">
                <v:shape id="_x0000_i1041" type="#_x0000_t75" style="width:85.5pt;height:14.25pt" o:ole="">
                  <v:imagedata r:id="rId30" o:title=""/>
                </v:shape>
                <o:OLEObject Type="Embed" ProgID="Equation.DSMT4" ShapeID="_x0000_i1041" DrawAspect="Content" ObjectID="_1630962061" r:id="rId31"/>
              </w:objec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функцию по ее графику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последов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тельность, арифметическая прогрессия, геометрическая прогрессия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арифметическую и геометрическую прогрессию.</w:t>
            </w:r>
          </w:p>
        </w:tc>
      </w:tr>
      <w:tr w:rsidR="00AB4214" w:rsidRPr="000B2608" w:rsidTr="00E9108A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B42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B4214" w:rsidRPr="00334FB8" w:rsidRDefault="00E9108A" w:rsidP="00E9108A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AB4214" w:rsidRPr="00334FB8" w:rsidRDefault="00E9108A" w:rsidP="00E9108A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224A2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224A2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AB4214" w:rsidRPr="00334FB8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AB4214" w:rsidRPr="00472AD1" w:rsidTr="00E9108A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200DCF" w:rsidRPr="00DD140E" w:rsidRDefault="00200DCF" w:rsidP="00200DCF">
            <w:pPr>
              <w:spacing w:line="264" w:lineRule="exact"/>
              <w:ind w:left="2720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AB4214" w:rsidRDefault="00200DCF" w:rsidP="00200DCF">
            <w:pPr>
              <w:spacing w:line="264" w:lineRule="exact"/>
              <w:jc w:val="center"/>
              <w:rPr>
                <w:b/>
                <w:bCs/>
                <w:sz w:val="26"/>
                <w:szCs w:val="26"/>
              </w:rPr>
            </w:pPr>
            <w:r w:rsidRPr="00200DCF">
              <w:rPr>
                <w:b/>
                <w:bCs/>
                <w:sz w:val="26"/>
                <w:szCs w:val="26"/>
              </w:rPr>
              <w:t>История математики</w:t>
            </w:r>
          </w:p>
          <w:p w:rsidR="00200DCF" w:rsidRPr="00472AD1" w:rsidRDefault="00200DCF" w:rsidP="00200DCF">
            <w:pPr>
              <w:spacing w:line="264" w:lineRule="exact"/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AB4214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AB4214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AB4214" w:rsidRPr="00EF69DE" w:rsidRDefault="00200DCF" w:rsidP="00200DCF">
            <w:pPr>
              <w:tabs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.</w:t>
            </w:r>
          </w:p>
        </w:tc>
        <w:tc>
          <w:tcPr>
            <w:tcW w:w="4536" w:type="dxa"/>
            <w:shd w:val="clear" w:color="auto" w:fill="auto"/>
          </w:tcPr>
          <w:p w:rsidR="00200DCF" w:rsidRPr="00334FB8" w:rsidRDefault="00200DCF" w:rsidP="00200DCF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AB4214" w:rsidRPr="00334FB8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E9108A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E9108A" w:rsidRPr="00EF69DE" w:rsidRDefault="00200DCF" w:rsidP="00200DCF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rFonts w:ascii="Times New Roman" w:hAnsi="Times New Roman"/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.</w:t>
            </w:r>
          </w:p>
        </w:tc>
        <w:tc>
          <w:tcPr>
            <w:tcW w:w="4536" w:type="dxa"/>
            <w:shd w:val="clear" w:color="auto" w:fill="auto"/>
          </w:tcPr>
          <w:p w:rsidR="00200DCF" w:rsidRPr="00334FB8" w:rsidRDefault="00200DCF" w:rsidP="00200DCF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E9108A" w:rsidRPr="00334FB8" w:rsidRDefault="00E9108A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9108A" w:rsidRPr="00EF69DE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  <w:p w:rsidR="00E9108A" w:rsidRPr="00472AD1" w:rsidRDefault="00E9108A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 xml:space="preserve">8 </w:t>
            </w:r>
            <w:r w:rsidR="00E9108A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9108A" w:rsidRPr="00EF69DE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  <w:p w:rsidR="00E9108A" w:rsidRPr="00472AD1" w:rsidRDefault="00E9108A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 xml:space="preserve">9 </w:t>
            </w:r>
            <w:r w:rsidR="00E9108A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9108A" w:rsidRPr="00EF69DE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  <w:p w:rsidR="00E9108A" w:rsidRPr="00334FB8" w:rsidRDefault="00E9108A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108"/>
              <w:rPr>
                <w:sz w:val="24"/>
                <w:szCs w:val="24"/>
                <w:lang w:val="ru-RU"/>
              </w:rPr>
            </w:pPr>
          </w:p>
        </w:tc>
      </w:tr>
      <w:tr w:rsidR="00E9108A" w:rsidRPr="00472AD1" w:rsidTr="00E9108A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200DCF" w:rsidRPr="00200DCF" w:rsidRDefault="00200DCF" w:rsidP="00200DC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E9108A" w:rsidRDefault="00200DCF" w:rsidP="00200DC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</w:rPr>
            </w:pPr>
            <w:r w:rsidRPr="00200DCF">
              <w:rPr>
                <w:b/>
                <w:bCs/>
                <w:sz w:val="26"/>
                <w:szCs w:val="26"/>
              </w:rPr>
              <w:t>Методы математики</w:t>
            </w:r>
          </w:p>
          <w:p w:rsidR="00200DCF" w:rsidRPr="00200DCF" w:rsidRDefault="00200DCF" w:rsidP="00200DC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sz w:val="26"/>
                <w:szCs w:val="26"/>
                <w:lang w:val="ru-RU"/>
              </w:rPr>
            </w:pPr>
          </w:p>
        </w:tc>
      </w:tr>
      <w:tr w:rsidR="00200DC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200DCF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200DCF" w:rsidRPr="00EF69DE" w:rsidRDefault="00200DCF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выбирать изученные методы и их комбинации для решения математи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ческих задач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использовать математические знания для описания закономерностей в окружающей действительности и произведениях искусства</w:t>
            </w:r>
            <w:r w:rsidRPr="00200DCF">
              <w:rPr>
                <w:sz w:val="24"/>
                <w:szCs w:val="24"/>
                <w:lang w:val="ru-RU"/>
              </w:rPr>
              <w:t>;</w:t>
            </w:r>
          </w:p>
          <w:p w:rsidR="00200DCF" w:rsidRPr="00472AD1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рименять простейшие программные средства и электронно-коммуника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ционные системы при решении математических задач.</w:t>
            </w:r>
          </w:p>
        </w:tc>
      </w:tr>
      <w:tr w:rsidR="00200DC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200DCF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200DCF" w:rsidRPr="00EF69DE" w:rsidRDefault="00200DCF" w:rsidP="00200DCF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выбирать изученные методы и их комбинации для решения математи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ческих задач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 xml:space="preserve">использовать математические знания для описания закономерностей в </w:t>
            </w:r>
            <w:r w:rsidRPr="00200DCF">
              <w:rPr>
                <w:sz w:val="24"/>
                <w:szCs w:val="24"/>
                <w:lang w:val="ru-RU" w:eastAsia="ru-RU"/>
              </w:rPr>
              <w:lastRenderedPageBreak/>
              <w:t>окружающей действительности и произведениях искусства</w:t>
            </w:r>
            <w:r w:rsidRPr="00200DCF">
              <w:rPr>
                <w:sz w:val="24"/>
                <w:szCs w:val="24"/>
                <w:lang w:val="ru-RU"/>
              </w:rPr>
              <w:t>;</w:t>
            </w:r>
          </w:p>
          <w:p w:rsidR="00200DCF" w:rsidRPr="00472AD1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рименять простейшие программные средства и электронно-коммуника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ционные системы при решении математических задач.</w:t>
            </w:r>
          </w:p>
        </w:tc>
      </w:tr>
      <w:tr w:rsidR="00200DCF" w:rsidRPr="000B2608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200DCF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200DCF" w:rsidRPr="00EF69DE" w:rsidRDefault="00200DCF" w:rsidP="00200DCF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выбирать изученные методы и их комбинации для решения математи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ческих задач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использовать математические знания для описания закономерностей в окружающей действительности и произведениях искусства</w:t>
            </w:r>
            <w:r w:rsidRPr="00200DCF">
              <w:rPr>
                <w:sz w:val="24"/>
                <w:szCs w:val="24"/>
                <w:lang w:val="ru-RU"/>
              </w:rPr>
              <w:t>;</w:t>
            </w:r>
          </w:p>
          <w:p w:rsidR="00200DCF" w:rsidRPr="00472AD1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рименять простейшие программные средства и электронно-коммуника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ционные системы при решении математических задач.</w:t>
            </w:r>
          </w:p>
        </w:tc>
      </w:tr>
    </w:tbl>
    <w:p w:rsidR="008E5805" w:rsidRDefault="008E5805">
      <w:pPr>
        <w:rPr>
          <w:b/>
          <w:sz w:val="24"/>
          <w:szCs w:val="24"/>
          <w:lang w:val="ru-RU"/>
        </w:rPr>
      </w:pPr>
    </w:p>
    <w:p w:rsidR="00AB4214" w:rsidRDefault="00AB4214" w:rsidP="00AB4214">
      <w:pPr>
        <w:rPr>
          <w:lang w:val="ru-RU"/>
        </w:rPr>
      </w:pPr>
    </w:p>
    <w:p w:rsidR="008E5805" w:rsidRPr="00200DCF" w:rsidRDefault="005A0CA2" w:rsidP="001C75C4">
      <w:pPr>
        <w:numPr>
          <w:ilvl w:val="0"/>
          <w:numId w:val="1"/>
        </w:numPr>
        <w:tabs>
          <w:tab w:val="left" w:pos="1937"/>
        </w:tabs>
        <w:spacing w:line="234" w:lineRule="auto"/>
        <w:ind w:left="3500" w:right="720" w:hanging="1810"/>
        <w:rPr>
          <w:b/>
          <w:bCs/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 xml:space="preserve">СОДЕРЖАНИЕ </w:t>
      </w:r>
      <w:r w:rsidR="00200DCF" w:rsidRPr="00200DCF">
        <w:rPr>
          <w:b/>
          <w:bCs/>
          <w:sz w:val="26"/>
          <w:szCs w:val="26"/>
          <w:lang w:val="ru-RU"/>
        </w:rPr>
        <w:t>УЧЕБНОГО</w:t>
      </w:r>
      <w:r w:rsidRPr="00200DCF">
        <w:rPr>
          <w:b/>
          <w:bCs/>
          <w:sz w:val="26"/>
          <w:szCs w:val="26"/>
          <w:lang w:val="ru-RU"/>
        </w:rPr>
        <w:t xml:space="preserve"> ПРЕДМЕТ</w:t>
      </w:r>
      <w:r w:rsidR="00200DCF" w:rsidRPr="00200DCF">
        <w:rPr>
          <w:b/>
          <w:bCs/>
          <w:sz w:val="26"/>
          <w:szCs w:val="26"/>
          <w:lang w:val="ru-RU"/>
        </w:rPr>
        <w:t>А</w:t>
      </w:r>
    </w:p>
    <w:p w:rsidR="00200DCF" w:rsidRDefault="00200DCF" w:rsidP="00200DCF">
      <w:pPr>
        <w:tabs>
          <w:tab w:val="left" w:pos="1937"/>
        </w:tabs>
        <w:spacing w:line="234" w:lineRule="auto"/>
        <w:ind w:left="3500" w:right="720"/>
        <w:rPr>
          <w:b/>
          <w:bCs/>
          <w:sz w:val="24"/>
          <w:szCs w:val="24"/>
          <w:lang w:val="ru-RU"/>
        </w:rPr>
      </w:pPr>
    </w:p>
    <w:p w:rsidR="00200DCF" w:rsidRPr="00200DCF" w:rsidRDefault="00200DCF" w:rsidP="00200DCF">
      <w:pPr>
        <w:tabs>
          <w:tab w:val="left" w:pos="1134"/>
        </w:tabs>
        <w:spacing w:line="276" w:lineRule="auto"/>
        <w:ind w:firstLine="709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</w:rPr>
        <w:t>C</w:t>
      </w:r>
      <w:r w:rsidRPr="00200DCF">
        <w:rPr>
          <w:sz w:val="26"/>
          <w:szCs w:val="26"/>
          <w:lang w:val="ru-RU"/>
        </w:rPr>
        <w:t>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8E5805" w:rsidRPr="00200DCF" w:rsidRDefault="005A0CA2" w:rsidP="00200DCF">
      <w:pPr>
        <w:spacing w:line="238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Числа»</w:t>
      </w:r>
      <w:r w:rsidRPr="00200DCF">
        <w:rPr>
          <w:sz w:val="26"/>
          <w:szCs w:val="26"/>
          <w:lang w:val="ru-RU"/>
        </w:rPr>
        <w:t xml:space="preserve"> призван способствовать приобретению практических навыков вычислений, необходимых для повседневной жизни. Он служит базой для всего дальнейшего изучения математики, способствует логическому развитию и формированию умения пользоваться алгоритмами. Развитие понятия о числе в данном курсе связано с изучением натуральных, целых, дробных, рациональных чисел. Изучаются действия с натуральными числами, числовые и алгебраические выражения, делимые и кратные, среднее арифметическое чисел, проценты, диаграммы, изображение чисел на координатной прямой и др.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200DCF" w:rsidP="00200DCF">
      <w:pPr>
        <w:tabs>
          <w:tab w:val="left" w:pos="483"/>
        </w:tabs>
        <w:spacing w:line="238" w:lineRule="auto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 xml:space="preserve">           В </w:t>
      </w:r>
      <w:r w:rsidR="005A0CA2" w:rsidRPr="00200DCF">
        <w:rPr>
          <w:sz w:val="26"/>
          <w:szCs w:val="26"/>
          <w:lang w:val="ru-RU"/>
        </w:rPr>
        <w:t xml:space="preserve">линии </w:t>
      </w:r>
      <w:r w:rsidR="005A0CA2" w:rsidRPr="00200DCF">
        <w:rPr>
          <w:b/>
          <w:bCs/>
          <w:sz w:val="26"/>
          <w:szCs w:val="26"/>
          <w:lang w:val="ru-RU"/>
        </w:rPr>
        <w:t>«Наглядная геометрия»</w:t>
      </w:r>
      <w:r w:rsidR="005A0CA2" w:rsidRPr="00200DCF">
        <w:rPr>
          <w:sz w:val="26"/>
          <w:szCs w:val="26"/>
          <w:lang w:val="ru-RU"/>
        </w:rPr>
        <w:t xml:space="preserve"> основное внимание уделяется геометрическим фигурам на плоскости и в пространстве, геометрическим величинам, понятию равенства фигур и симметрии. У учащихся формируются общие представления о геометрических фигурах, умения их распознавать, называть, изображать, измерять. Это готовит их к изучению систематического курса геометрии в 7 классе. При изучении этого курса ученики будут использовать наблюдение, конструирование, геометрический эксперимент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6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Элементы теории множеств и математической логики»</w:t>
      </w:r>
      <w:r w:rsidRPr="00200DCF">
        <w:rPr>
          <w:sz w:val="26"/>
          <w:szCs w:val="26"/>
          <w:lang w:val="ru-RU"/>
        </w:rPr>
        <w:t xml:space="preserve"> служит цели овладения учащимися элементами математической логики и теории множеств, что вносит важный вклад в развитие мышления и математического языка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6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История математики»</w:t>
      </w:r>
      <w:r w:rsidRPr="00200DCF">
        <w:rPr>
          <w:sz w:val="26"/>
          <w:szCs w:val="26"/>
          <w:lang w:val="ru-RU"/>
        </w:rPr>
        <w:t xml:space="preserve"> способствует повышению общекультурного уровня школьников, пониманию роли математики в общечеловеческой культуре, значимости математики в развитии цивилизации и современного общества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6" w:lineRule="auto"/>
        <w:ind w:right="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Время на изучение этого раздела дополнительно не выделяется, усвоение его не контролируется, хотя исторические аспекты вплетаются в основной материал всех разделов курса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8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Содержание раздела </w:t>
      </w:r>
      <w:r w:rsidRPr="00200DCF">
        <w:rPr>
          <w:b/>
          <w:bCs/>
          <w:sz w:val="26"/>
          <w:szCs w:val="26"/>
          <w:lang w:val="ru-RU"/>
        </w:rPr>
        <w:t>«Функции»</w:t>
      </w:r>
      <w:r w:rsidRPr="00200DCF">
        <w:rPr>
          <w:sz w:val="26"/>
          <w:szCs w:val="26"/>
          <w:lang w:val="ru-RU"/>
        </w:rPr>
        <w:t xml:space="preserve">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8E5805" w:rsidRPr="00200DCF" w:rsidRDefault="008E5805" w:rsidP="00200DCF">
      <w:pPr>
        <w:spacing w:line="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Вероятность и статистика»</w:t>
      </w:r>
      <w:r w:rsidRPr="00200DCF">
        <w:rPr>
          <w:sz w:val="26"/>
          <w:szCs w:val="26"/>
          <w:lang w:val="ru-RU"/>
        </w:rPr>
        <w:t xml:space="preserve"> — обязательный компонент школьного образования,усиливающий его прикладное и практическое значение. Этот материал необходим, прежде всего, для формирования у учащихся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 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8E5805" w:rsidRPr="00200DCF" w:rsidRDefault="008E5805" w:rsidP="00200DCF">
      <w:pPr>
        <w:spacing w:line="322" w:lineRule="exact"/>
        <w:rPr>
          <w:sz w:val="26"/>
          <w:szCs w:val="26"/>
          <w:lang w:val="ru-RU"/>
        </w:rPr>
      </w:pPr>
    </w:p>
    <w:p w:rsidR="008E5805" w:rsidRPr="00200DCF" w:rsidRDefault="005A0CA2">
      <w:pPr>
        <w:ind w:right="-259"/>
        <w:jc w:val="center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АРИФМЕТИКА (285ч)</w:t>
      </w:r>
    </w:p>
    <w:p w:rsidR="008E5805" w:rsidRPr="00F769A8" w:rsidRDefault="008E5805">
      <w:pPr>
        <w:spacing w:line="17" w:lineRule="exact"/>
        <w:rPr>
          <w:sz w:val="20"/>
          <w:szCs w:val="20"/>
          <w:lang w:val="ru-RU"/>
        </w:rPr>
      </w:pPr>
    </w:p>
    <w:p w:rsidR="00200DCF" w:rsidRPr="00200DCF" w:rsidRDefault="00200DCF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Натуральные числа.</w:t>
      </w:r>
    </w:p>
    <w:p w:rsidR="00200DCF" w:rsidRPr="00200DCF" w:rsidRDefault="00200DCF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200DCF" w:rsidRDefault="00200DCF" w:rsidP="00200DCF">
      <w:pPr>
        <w:spacing w:line="246" w:lineRule="auto"/>
        <w:ind w:right="120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Натуральный ряд. Десятичная система счисления. Арифметические действия с натуральными числами. Свойства арифметических действий. Понятие о степени с натуральным показателем.</w:t>
      </w:r>
    </w:p>
    <w:p w:rsidR="008E5805" w:rsidRPr="00200DCF" w:rsidRDefault="005A0CA2" w:rsidP="00200DCF">
      <w:pPr>
        <w:spacing w:line="246" w:lineRule="auto"/>
        <w:ind w:right="1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Числовые выражения, значение числового выражения. Порядок действий в числовых выражениях, использование скобок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ешение текстовых задач арифметическим способом.</w:t>
      </w:r>
    </w:p>
    <w:p w:rsidR="008E5805" w:rsidRPr="00200DCF" w:rsidRDefault="008E5805" w:rsidP="00200DCF">
      <w:pPr>
        <w:spacing w:line="3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0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елители и кратные. Наибольший общий делитель; наименьшее общее кратное. Свойства делимости. Признаки делимости на 2, 3, 5, 9, 10. Простые и составные числа. Разложение натурального числа на простые множители. Деление с остатком.</w:t>
      </w:r>
    </w:p>
    <w:p w:rsidR="008E5805" w:rsidRPr="00200DCF" w:rsidRDefault="008E5805" w:rsidP="00200DCF">
      <w:pPr>
        <w:spacing w:line="1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Дроб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8E5805" w:rsidRPr="00200DCF" w:rsidRDefault="008E5805" w:rsidP="00200DCF">
      <w:pPr>
        <w:spacing w:line="18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2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есятичные дроби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</w:r>
    </w:p>
    <w:p w:rsidR="008E5805" w:rsidRPr="00200DCF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оценты; нахождение процентов от величины и величины по ее процентам. Отношение; выражение отношения в процентах. Пропорция; основное свойство пропорции. Решение текстовых задач арифметическими способами.</w:t>
      </w:r>
    </w:p>
    <w:p w:rsidR="008E5805" w:rsidRPr="00200DCF" w:rsidRDefault="008E5805" w:rsidP="00200DCF">
      <w:pPr>
        <w:spacing w:line="1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Рациональные числ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ind w:right="18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ложительные и отрицательные числа, модуль числ</w:t>
      </w:r>
      <w:r w:rsidR="00200DCF">
        <w:rPr>
          <w:sz w:val="26"/>
          <w:szCs w:val="26"/>
          <w:lang w:val="ru-RU"/>
        </w:rPr>
        <w:t>а. Множество целых чисел. Множе</w:t>
      </w:r>
      <w:r w:rsidRPr="00200DCF">
        <w:rPr>
          <w:sz w:val="26"/>
          <w:szCs w:val="26"/>
          <w:lang w:val="ru-RU"/>
        </w:rPr>
        <w:t xml:space="preserve">ство рациональных чисел; рациональное число как отношение </w:t>
      </w:r>
      <w:r w:rsidRPr="00200DCF">
        <w:rPr>
          <w:i/>
          <w:iCs/>
          <w:sz w:val="26"/>
          <w:szCs w:val="26"/>
        </w:rPr>
        <w:t>m</w:t>
      </w:r>
      <w:r w:rsidRPr="00200DCF">
        <w:rPr>
          <w:i/>
          <w:iCs/>
          <w:sz w:val="26"/>
          <w:szCs w:val="26"/>
          <w:lang w:val="ru-RU"/>
        </w:rPr>
        <w:t>/</w:t>
      </w:r>
      <w:r w:rsidRPr="00200DCF">
        <w:rPr>
          <w:i/>
          <w:iCs/>
          <w:sz w:val="26"/>
          <w:szCs w:val="26"/>
        </w:rPr>
        <w:t>n</w:t>
      </w:r>
      <w:r w:rsidRPr="00200DCF">
        <w:rPr>
          <w:i/>
          <w:iCs/>
          <w:sz w:val="26"/>
          <w:szCs w:val="26"/>
          <w:lang w:val="ru-RU"/>
        </w:rPr>
        <w:t>,</w:t>
      </w:r>
      <w:r w:rsidRPr="00200DCF">
        <w:rPr>
          <w:sz w:val="26"/>
          <w:szCs w:val="26"/>
          <w:lang w:val="ru-RU"/>
        </w:rPr>
        <w:t xml:space="preserve"> где </w:t>
      </w:r>
      <w:r w:rsidRPr="00200DCF">
        <w:rPr>
          <w:i/>
          <w:iCs/>
          <w:sz w:val="26"/>
          <w:szCs w:val="26"/>
          <w:lang w:val="ru-RU"/>
        </w:rPr>
        <w:t>т</w:t>
      </w:r>
      <w:r w:rsidRPr="00200DCF">
        <w:rPr>
          <w:sz w:val="26"/>
          <w:szCs w:val="26"/>
          <w:lang w:val="ru-RU"/>
        </w:rPr>
        <w:t xml:space="preserve"> — целое число, </w:t>
      </w:r>
      <w:r w:rsidRPr="00200DCF">
        <w:rPr>
          <w:i/>
          <w:iCs/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 xml:space="preserve"> — натуральное число. Сравнение рациональных чисел. Арифметические действия с рациональными числами. Свойства арифметических действий. Степень с целым показателем.</w:t>
      </w:r>
    </w:p>
    <w:p w:rsidR="008E5805" w:rsidRPr="00200DCF" w:rsidRDefault="008E5805" w:rsidP="00200DCF">
      <w:pPr>
        <w:spacing w:line="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lastRenderedPageBreak/>
        <w:t>Действительные числа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Квадратный корень из числа. Корень третьей степени.</w:t>
      </w:r>
    </w:p>
    <w:p w:rsidR="008E5805" w:rsidRPr="00200DCF" w:rsidRDefault="008E5805" w:rsidP="00200DCF">
      <w:pPr>
        <w:spacing w:line="2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6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нятие об иррациональном числе. Иррациональность числа </w:t>
      </w:r>
      <w:r w:rsidR="000B2608">
        <w:rPr>
          <w:noProof/>
          <w:sz w:val="26"/>
          <w:szCs w:val="26"/>
        </w:rPr>
        <w:pict>
          <v:shape id="Picture 88" o:spid="_x0000_i1042" type="#_x0000_t75" style="width:14.25pt;height:9.75pt;visibility:visible">
            <v:imagedata r:id="rId32" o:title=""/>
          </v:shape>
        </w:pict>
      </w:r>
      <w:r w:rsidR="00200DCF">
        <w:rPr>
          <w:sz w:val="26"/>
          <w:szCs w:val="26"/>
          <w:lang w:val="ru-RU"/>
        </w:rPr>
        <w:t xml:space="preserve"> и несоизмеримость сто</w:t>
      </w:r>
      <w:r w:rsidRPr="00200DCF">
        <w:rPr>
          <w:sz w:val="26"/>
          <w:szCs w:val="26"/>
          <w:lang w:val="ru-RU"/>
        </w:rPr>
        <w:t>роны и диагонали квадрата. Десятичные приближения иррациональных чисел. Множество действительных чисел; представление дейст</w:t>
      </w:r>
      <w:r w:rsidR="00200DCF">
        <w:rPr>
          <w:sz w:val="26"/>
          <w:szCs w:val="26"/>
          <w:lang w:val="ru-RU"/>
        </w:rPr>
        <w:t>вительных чисел в виде бесконеч</w:t>
      </w:r>
      <w:r w:rsidRPr="00200DCF">
        <w:rPr>
          <w:sz w:val="26"/>
          <w:szCs w:val="26"/>
          <w:lang w:val="ru-RU"/>
        </w:rPr>
        <w:t>ных десятичных дробей. Сравнение действительных чисел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1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Координатная прямая. Изображение чисел точками координатной прямой.Числовые промежутки.</w:t>
      </w:r>
    </w:p>
    <w:p w:rsidR="008E5805" w:rsidRPr="00200DCF" w:rsidRDefault="008E5805" w:rsidP="00200DCF">
      <w:pPr>
        <w:spacing w:line="1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Измерения, приближения, оценк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степени 10 в записи числа. Приближенное значение величины, точность приближения. Округление натуральных чисел и десятичных дробей. Прикидка и оценка результатов вычислений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ind w:right="-259"/>
        <w:jc w:val="center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АЛГЕБРА (215 ч)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Алгебраические выражения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8E5805" w:rsidRPr="00200DCF" w:rsidRDefault="008E5805" w:rsidP="00200DCF">
      <w:pPr>
        <w:spacing w:line="22" w:lineRule="exact"/>
        <w:ind w:right="-25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Степень с натуральным показателем и ее свойства. Одночлены и многочлены. Степень многочлена. Сложение, вычитание, умножение многочленов. Формулы сокращенного умножения: квадрат суммы и квадрат разности. Формула разности квадратов.</w:t>
      </w:r>
    </w:p>
    <w:p w:rsidR="008E5805" w:rsidRPr="00200DCF" w:rsidRDefault="008E5805" w:rsidP="00200DCF">
      <w:pPr>
        <w:spacing w:line="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еобразование целого выражения в многочлен. Разложение многочленов на множители. Многочлены с одной переменной. Корень многочлена. Квадратный трехчлен; разложение квадратного трехчлена на множители.</w:t>
      </w:r>
    </w:p>
    <w:p w:rsidR="008E5805" w:rsidRPr="00200DCF" w:rsidRDefault="008E5805" w:rsidP="00200DCF">
      <w:pPr>
        <w:spacing w:line="21" w:lineRule="exact"/>
        <w:ind w:right="-25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5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е свойства.</w:t>
      </w:r>
    </w:p>
    <w:p w:rsidR="008E5805" w:rsidRPr="00200DCF" w:rsidRDefault="008E5805" w:rsidP="00200DCF">
      <w:pPr>
        <w:spacing w:line="7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ациональные выражения и их преобразования. Доказательство тождеств. 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Уравнения.</w:t>
      </w:r>
    </w:p>
    <w:p w:rsidR="008E5805" w:rsidRPr="00200DCF" w:rsidRDefault="008E5805" w:rsidP="00200DCF">
      <w:pPr>
        <w:spacing w:line="1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tabs>
          <w:tab w:val="left" w:pos="9072"/>
        </w:tabs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Уравнение с одной переменной. Корень уравнения. Свойства числовых равенств.Равносильность уравнений.</w:t>
      </w:r>
    </w:p>
    <w:p w:rsidR="008E5805" w:rsidRPr="00200DCF" w:rsidRDefault="008E5805" w:rsidP="00200DCF">
      <w:pPr>
        <w:spacing w:line="2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Линейное уравнение. Квадратное уравнение: формула корней квадратного уравнения. </w:t>
      </w:r>
      <w:r w:rsidRPr="00334FB8">
        <w:rPr>
          <w:sz w:val="26"/>
          <w:szCs w:val="26"/>
          <w:lang w:val="ru-RU"/>
        </w:rPr>
        <w:t xml:space="preserve">Теорема Виета. Решение уравнений, сводящихся к линейным и квадратным. </w:t>
      </w:r>
      <w:r w:rsidRPr="00200DCF">
        <w:rPr>
          <w:sz w:val="26"/>
          <w:szCs w:val="26"/>
          <w:lang w:val="ru-RU"/>
        </w:rPr>
        <w:t>Примеры ре-шения уравнений третьей и четвертой степени. Решение дробно-рациональных уравнений. Уравнение с двумя переменными. Линейное уравнение с двумя переменными, примеры решения уравнений в целых числах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Система уравнений с двумя переменными. Равносильность систем. Системы двух линей-ных уравнений с двумя переменными; решение подстановкой и сложением. Примеры решения систем нелинейных уравнений с двумя переменными. Решение текстовых задач алгебраическим способом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ind w:right="8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</w:t>
      </w:r>
      <w:r w:rsidRPr="00200DCF">
        <w:rPr>
          <w:sz w:val="26"/>
          <w:szCs w:val="26"/>
          <w:lang w:val="ru-RU"/>
        </w:rPr>
        <w:lastRenderedPageBreak/>
        <w:t>нелинейных уравнений: парабола, гипербола, окружность. Графическая интерпретация систем уравнений с двумя переменными.</w:t>
      </w:r>
    </w:p>
    <w:p w:rsidR="008E5805" w:rsidRPr="00200DCF" w:rsidRDefault="008E5805" w:rsidP="00200DCF">
      <w:pPr>
        <w:spacing w:line="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Неравенств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16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Числовые неравенства и их свойства. 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8E5805" w:rsidRPr="00200DCF" w:rsidRDefault="008E5805" w:rsidP="00200DCF">
      <w:pPr>
        <w:spacing w:line="1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ind w:right="-259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ФУНКЦИИ (95ч)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Основные понятия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Числовые функци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Функции, описывающие прямую и обратную пропорциональные зависимости, их графики и свойства. Линейная функция, ее график и свойства. Квадратичная функция, ее график и свойства. Степенные функции с натуральными показателями 2 и 3, их графики и свойства. Графики функции </w:t>
      </w:r>
      <w:r w:rsidRPr="00200DCF">
        <w:rPr>
          <w:i/>
          <w:iCs/>
          <w:sz w:val="26"/>
          <w:szCs w:val="26"/>
          <w:lang w:val="ru-RU"/>
        </w:rPr>
        <w:t>у=|</w:t>
      </w:r>
      <w:r w:rsidRPr="00200DCF">
        <w:rPr>
          <w:i/>
          <w:iCs/>
          <w:sz w:val="26"/>
          <w:szCs w:val="26"/>
        </w:rPr>
        <w:t>x</w:t>
      </w:r>
      <w:r w:rsidRPr="00200DCF">
        <w:rPr>
          <w:i/>
          <w:iCs/>
          <w:sz w:val="26"/>
          <w:szCs w:val="26"/>
          <w:lang w:val="ru-RU"/>
        </w:rPr>
        <w:t>|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Числовые последовательности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нятие числовой последовательности. Задание последовательности рекуррентной формулой и формулой </w:t>
      </w:r>
      <w:r w:rsidRPr="00200DCF">
        <w:rPr>
          <w:sz w:val="26"/>
          <w:szCs w:val="26"/>
        </w:rPr>
        <w:t>n</w:t>
      </w:r>
      <w:r w:rsidRPr="00200DCF">
        <w:rPr>
          <w:sz w:val="26"/>
          <w:szCs w:val="26"/>
          <w:lang w:val="ru-RU"/>
        </w:rPr>
        <w:t>-го члена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Арифметическая и геометрическая прогрессии. Формулы л-го члена арифметической и геометрической прогрессий, суммы первых </w:t>
      </w:r>
      <w:r w:rsidRPr="00200DCF">
        <w:rPr>
          <w:i/>
          <w:iCs/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 xml:space="preserve">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ВЕРОЯТНОСТЬ И СТАТИСТИКА (70ч)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Описательная статистика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Случайные события и вероятность.</w:t>
      </w: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возможные события. Равновозможность событий. Классическое определение вероятности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Комбинаторик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ind w:right="-259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 xml:space="preserve">ГЕОМЕТРИЯ </w:t>
      </w:r>
      <w:r w:rsidRPr="00200DCF">
        <w:rPr>
          <w:b/>
          <w:bCs/>
          <w:iCs/>
          <w:sz w:val="26"/>
          <w:szCs w:val="26"/>
          <w:lang w:val="ru-RU"/>
        </w:rPr>
        <w:t>(240ч)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Наглядная геометрия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ind w:right="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геометрических фигур. Взаимное расположение двух прямых, двух окружностей, прямой и окружности. Длина отрезка, ломаной. Периметр многоугольника. Единицы измерения длины. Измерение длины отрезка, построение отрезка заданной длины.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Виды углов. Градусная мера угла. Измерение и построение углов с помощью транспортир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площади фигуры; единицы измерения площади. Площадь прямоугольника и площадь квадрата. Приближенное измерение площадей фигур на клетчатой бумаге. Равновеликие фигуры.</w:t>
      </w:r>
    </w:p>
    <w:p w:rsidR="008E5805" w:rsidRPr="00200DCF" w:rsidRDefault="008E5805" w:rsidP="00200DCF">
      <w:pPr>
        <w:spacing w:line="18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объема; единицы объема. Объем прямоугольного параллелепипеда, куба. Понятие о равенстве фигур. Центральная, осевая и зеркальная симметрии. Изображение симметричных фигур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Геометрические фигуры.</w:t>
      </w:r>
    </w:p>
    <w:p w:rsidR="008E5805" w:rsidRPr="00200DCF" w:rsidRDefault="008E5805" w:rsidP="00200DCF">
      <w:pPr>
        <w:spacing w:line="2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араллельные и пересекающиеся прямые. Перпендикулярные прямые. Теоремы о параллельности и перпендикулярности прямых. Перпендикуляр и наклонная к прямой. Серединный перпендикуляр к отрезку.</w:t>
      </w:r>
    </w:p>
    <w:p w:rsidR="008E5805" w:rsidRPr="00200DCF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Геометрическое место точек. Свойства биссектрисы угла и серединного перпендикуляра к отрезку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6" w:lineRule="auto"/>
        <w:ind w:right="6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Треугольник. Высота, медиана, биссектриса, средняя линия треугольника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и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°;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инусов. Замечательные точки треугольника.</w:t>
      </w:r>
    </w:p>
    <w:p w:rsidR="008E5805" w:rsidRPr="00200DCF" w:rsidRDefault="008E5805" w:rsidP="00200DCF">
      <w:pPr>
        <w:spacing w:line="9" w:lineRule="exact"/>
        <w:jc w:val="both"/>
        <w:rPr>
          <w:sz w:val="26"/>
          <w:szCs w:val="26"/>
          <w:lang w:val="ru-RU"/>
        </w:rPr>
      </w:pPr>
    </w:p>
    <w:p w:rsidR="008E5805" w:rsidRPr="00DD140E" w:rsidRDefault="005A0CA2" w:rsidP="00200DCF">
      <w:pPr>
        <w:spacing w:line="243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Четырехугольник. Параллелограмм, его свойства и признаки. Прямоугольник, квадрат, ромб, их свойства и признаки. </w:t>
      </w:r>
      <w:r w:rsidRPr="00DD140E">
        <w:rPr>
          <w:sz w:val="26"/>
          <w:szCs w:val="26"/>
          <w:lang w:val="ru-RU"/>
        </w:rPr>
        <w:t>Трапеция, средняя линия трапеции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Многоугольник. Выпуклые многоугольники. Сумма углов выпуклого многоугольника.Правильные многоугольники.</w:t>
      </w:r>
    </w:p>
    <w:p w:rsidR="008E5805" w:rsidRPr="00200DCF" w:rsidRDefault="005A0CA2" w:rsidP="00200DCF">
      <w:pPr>
        <w:spacing w:line="254" w:lineRule="auto"/>
        <w:ind w:right="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Окружность и круг. Дуга, хорда. Сектор, сегмент. Центральный угол, вписанный угол;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 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8E5805" w:rsidRPr="00200DCF" w:rsidRDefault="008E5805" w:rsidP="00200DCF">
      <w:pPr>
        <w:spacing w:line="16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строения с помощью циркуля и линейки. Основные задачи на построение: деление отрезка пополам; построение угла, равного данному; построение треугольника по трем сторонам; построение перпендикуляра к прямой; построение биссектрисы угла; деление отрезка на </w:t>
      </w:r>
      <w:r w:rsidRPr="00200DCF">
        <w:rPr>
          <w:i/>
          <w:iCs/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 xml:space="preserve"> равных частей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Решение задач на вычисление, доказательство и построение с использованием свойств изученных фигур.</w:t>
      </w:r>
    </w:p>
    <w:p w:rsidR="008E5805" w:rsidRPr="00200DCF" w:rsidRDefault="008E5805" w:rsidP="00200DCF">
      <w:pPr>
        <w:spacing w:line="1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Измерение геометрических величин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лина отрезка. Расстояние от точки до прямой. Расстояние между параллельными прямыми.</w:t>
      </w:r>
    </w:p>
    <w:p w:rsidR="008E5805" w:rsidRPr="00200DCF" w:rsidRDefault="008E5805" w:rsidP="00200DCF">
      <w:pPr>
        <w:spacing w:line="1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ериметр многоугольника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лина окружности, число л; длина дуги окружности.</w:t>
      </w:r>
    </w:p>
    <w:p w:rsidR="008E5805" w:rsidRPr="00200DCF" w:rsidRDefault="008E5805" w:rsidP="00200DCF">
      <w:pPr>
        <w:spacing w:line="3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Градусная мера угла, соответствие между величиной центрального угла и длиной дуги окружност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tabs>
          <w:tab w:val="left" w:pos="9356"/>
        </w:tabs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нятие площади плоских фигур. Равносоставленные и равновеликие фигуры.Площадь прямоугольника. Площади параллелограмма, треугольника и трапеции. Площадь многоугольника. Площадь круга и площадь сектора. Соотношение между </w:t>
      </w:r>
      <w:r w:rsidR="00200DCF">
        <w:rPr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>лощадями подобных фигур.</w:t>
      </w:r>
    </w:p>
    <w:p w:rsidR="008E5805" w:rsidRPr="00200DCF" w:rsidRDefault="008E5805" w:rsidP="00200DCF">
      <w:pPr>
        <w:spacing w:line="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ешение задач на вычисление и доказательство с использованием изученных формул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Координаты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Уравнение прямой. Координаты середины отрезка. Формула расстояния между двумя точками плоскости. Уравнение окружности.</w:t>
      </w:r>
    </w:p>
    <w:p w:rsidR="008E5805" w:rsidRPr="00200DCF" w:rsidRDefault="008E5805" w:rsidP="00200DCF">
      <w:pPr>
        <w:spacing w:line="2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Векторы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ЛОГИКА И МНОЖЕСТВА (15 ч)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Теоретико-множественные понятия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 Иллюстрация отношений между множествами с помощью диаграмм Эйлера — Венна.</w:t>
      </w:r>
    </w:p>
    <w:p w:rsidR="008E5805" w:rsidRPr="00200DCF" w:rsidRDefault="005A0CA2" w:rsidP="00200DCF">
      <w:pPr>
        <w:spacing w:line="236" w:lineRule="auto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Элементы логики.</w:t>
      </w:r>
    </w:p>
    <w:p w:rsidR="008E5805" w:rsidRPr="00200DCF" w:rsidRDefault="008E5805" w:rsidP="00200DCF">
      <w:pPr>
        <w:spacing w:line="28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tabs>
          <w:tab w:val="left" w:pos="9072"/>
        </w:tabs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Определение. Аксиомы и теоремы. Доказательство. Доказательство от противного. Теорема, обратная данной. Пример и контрпример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16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о равносильности, следовании, употребление логических связок, если то в том и только в том случае, логические связки и, или</w:t>
      </w:r>
      <w:r w:rsidRPr="00200DCF">
        <w:rPr>
          <w:i/>
          <w:iCs/>
          <w:sz w:val="26"/>
          <w:szCs w:val="26"/>
          <w:lang w:val="ru-RU"/>
        </w:rPr>
        <w:t>.</w:t>
      </w:r>
    </w:p>
    <w:p w:rsidR="008E5805" w:rsidRPr="00200DCF" w:rsidRDefault="005A0CA2" w:rsidP="00200DCF">
      <w:pPr>
        <w:ind w:right="-259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МАТЕМАТИКА В ИСТОРИЧЕСКОМ РАЗВИТИИ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334FB8" w:rsidRDefault="005A0CA2" w:rsidP="00200DCF">
      <w:pPr>
        <w:spacing w:line="244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</w:t>
      </w:r>
      <w:r w:rsidRPr="00334FB8">
        <w:rPr>
          <w:sz w:val="26"/>
          <w:szCs w:val="26"/>
          <w:lang w:val="ru-RU"/>
        </w:rPr>
        <w:t>Л. Магницкий. Л. Эйлер.</w:t>
      </w:r>
    </w:p>
    <w:p w:rsidR="008E5805" w:rsidRPr="00334FB8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A53048" w:rsidRDefault="005A0CA2" w:rsidP="00200DCF">
      <w:pPr>
        <w:spacing w:line="251" w:lineRule="auto"/>
        <w:ind w:right="5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степени, большей четырех. Н. Тарталья, Дж. </w:t>
      </w:r>
      <w:r w:rsidRPr="00A53048">
        <w:rPr>
          <w:sz w:val="26"/>
          <w:szCs w:val="26"/>
          <w:lang w:val="ru-RU"/>
        </w:rPr>
        <w:t xml:space="preserve">Кардано, Н. </w:t>
      </w:r>
      <w:r w:rsidRPr="00200DCF">
        <w:rPr>
          <w:sz w:val="26"/>
          <w:szCs w:val="26"/>
        </w:rPr>
        <w:t>X</w:t>
      </w:r>
      <w:r w:rsidRPr="00A53048">
        <w:rPr>
          <w:sz w:val="26"/>
          <w:szCs w:val="26"/>
          <w:lang w:val="ru-RU"/>
        </w:rPr>
        <w:t>. Абель, Э. Галуа.</w:t>
      </w:r>
    </w:p>
    <w:p w:rsidR="008E5805" w:rsidRPr="00A53048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DD140E" w:rsidRDefault="005A0CA2" w:rsidP="00200DCF">
      <w:pPr>
        <w:spacing w:line="251" w:lineRule="auto"/>
        <w:ind w:right="5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 Задача Леонардо Пизанского (Фибоначчи) о кроликах, числа Фибоначчи. </w:t>
      </w:r>
      <w:r w:rsidRPr="00DD140E">
        <w:rPr>
          <w:sz w:val="26"/>
          <w:szCs w:val="26"/>
          <w:lang w:val="ru-RU"/>
        </w:rPr>
        <w:t>Задача о шахматной доске.</w:t>
      </w:r>
    </w:p>
    <w:p w:rsidR="008E5805" w:rsidRPr="00DD140E" w:rsidRDefault="008E5805" w:rsidP="00200DCF">
      <w:pPr>
        <w:spacing w:line="9" w:lineRule="exact"/>
        <w:jc w:val="both"/>
        <w:rPr>
          <w:sz w:val="26"/>
          <w:szCs w:val="26"/>
          <w:lang w:val="ru-RU"/>
        </w:rPr>
      </w:pPr>
    </w:p>
    <w:p w:rsidR="008E5805" w:rsidRPr="00A53048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Истоки теории вероятностей: страховое дело, азартные игры. П. Ферма и Б. Паскаль. </w:t>
      </w:r>
      <w:r w:rsidRPr="00A53048">
        <w:rPr>
          <w:sz w:val="26"/>
          <w:szCs w:val="26"/>
          <w:lang w:val="ru-RU"/>
        </w:rPr>
        <w:t>Я.Бернулли. А. Н. Колмогоров.</w:t>
      </w:r>
    </w:p>
    <w:p w:rsidR="008E5805" w:rsidRPr="00A53048" w:rsidRDefault="008E5805" w:rsidP="00200DCF">
      <w:pPr>
        <w:spacing w:line="3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5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От землемерия к геометрии. Пифагор и его школа. Фалес. Архимед. Построение правильных многоугольников. Трисекция угла. Квадратура круга. Удвоение куба. История числа пи. Золотое сечение. «Начала» Евклида. Л. Эйлер. Н. И. Лобачевский. История пятого постулата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A80EA3" w:rsidRDefault="005A0CA2" w:rsidP="00200DCF">
      <w:pPr>
        <w:jc w:val="both"/>
        <w:rPr>
          <w:sz w:val="26"/>
          <w:szCs w:val="26"/>
          <w:lang w:val="ru-RU"/>
        </w:rPr>
      </w:pPr>
      <w:r w:rsidRPr="00A80EA3">
        <w:rPr>
          <w:sz w:val="26"/>
          <w:szCs w:val="26"/>
          <w:lang w:val="ru-RU"/>
        </w:rPr>
        <w:t>Софизмы, парадоксы.</w:t>
      </w:r>
    </w:p>
    <w:p w:rsidR="00F76DCA" w:rsidRPr="00A80EA3" w:rsidRDefault="00F76DCA" w:rsidP="00200DCF">
      <w:pPr>
        <w:jc w:val="both"/>
        <w:rPr>
          <w:sz w:val="26"/>
          <w:szCs w:val="26"/>
          <w:lang w:val="ru-RU"/>
        </w:rPr>
      </w:pPr>
    </w:p>
    <w:p w:rsidR="00A80EA3" w:rsidRPr="00A80EA3" w:rsidRDefault="00A80EA3" w:rsidP="00A80EA3">
      <w:pPr>
        <w:pStyle w:val="a6"/>
        <w:spacing w:after="0"/>
        <w:ind w:left="0"/>
        <w:jc w:val="both"/>
        <w:rPr>
          <w:rFonts w:ascii="Times New Roman" w:hAnsi="Times New Roman"/>
          <w:b/>
          <w:bCs/>
          <w:i/>
          <w:iCs/>
          <w:sz w:val="26"/>
          <w:szCs w:val="26"/>
          <w:lang w:val="ru-RU"/>
        </w:rPr>
      </w:pPr>
      <w:r w:rsidRPr="00A80EA3">
        <w:rPr>
          <w:rFonts w:ascii="Times New Roman" w:hAnsi="Times New Roman"/>
          <w:b/>
          <w:bCs/>
          <w:sz w:val="26"/>
          <w:szCs w:val="26"/>
          <w:lang w:val="ru-RU"/>
        </w:rPr>
        <w:t>Содержание учебного предмета «Математика» 5 класс (170ч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i/>
          <w:iCs/>
          <w:sz w:val="26"/>
          <w:szCs w:val="26"/>
          <w:lang w:val="ru-RU"/>
        </w:rPr>
      </w:pPr>
    </w:p>
    <w:p w:rsidR="00A80EA3" w:rsidRPr="0037333F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</w:rPr>
      </w:pPr>
      <w:r w:rsidRPr="0037333F">
        <w:rPr>
          <w:rFonts w:eastAsia="Calibri"/>
          <w:b/>
          <w:bCs/>
          <w:i/>
          <w:iCs/>
          <w:sz w:val="26"/>
          <w:szCs w:val="26"/>
        </w:rPr>
        <w:t xml:space="preserve">Глава 1. Натуральные числа 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1. Натуральные числа и шкалы (15 часов)</w:t>
      </w:r>
    </w:p>
    <w:p w:rsidR="00A80EA3" w:rsidRPr="0037333F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</w:rPr>
      </w:pPr>
      <w:r w:rsidRPr="00A80EA3">
        <w:rPr>
          <w:rFonts w:eastAsia="Calibri"/>
          <w:sz w:val="26"/>
          <w:szCs w:val="26"/>
          <w:lang w:val="ru-RU"/>
        </w:rPr>
        <w:t xml:space="preserve">Обозначение натуральных чисел. Отрезок, длина отрезка. Треугольник. Плоскость, прямая, луч. Шкалы и координаты. </w:t>
      </w:r>
      <w:r w:rsidRPr="0037333F">
        <w:rPr>
          <w:rFonts w:eastAsia="Calibri"/>
          <w:sz w:val="26"/>
          <w:szCs w:val="26"/>
        </w:rPr>
        <w:t>Меньше или больше.</w:t>
      </w:r>
      <w:bookmarkStart w:id="0" w:name="_GoBack"/>
      <w:bookmarkEnd w:id="0"/>
    </w:p>
    <w:p w:rsidR="00A80EA3" w:rsidRPr="0037333F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</w:rPr>
      </w:pPr>
      <w:r w:rsidRPr="0037333F">
        <w:rPr>
          <w:rFonts w:eastAsia="Calibri"/>
          <w:b/>
          <w:bCs/>
          <w:sz w:val="26"/>
          <w:szCs w:val="26"/>
        </w:rPr>
        <w:t>2. Сложение и вычитание натуральных чисел (20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Сложение натуральных чисел и его свойства. Вычитание. Решение текстовых задач. Числовые и буквенные выражения. Буквенная запись свойств сложения и вычитания. Уравнение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3. Умножение и деление натуральных чисел (12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 xml:space="preserve">Умножение натуральных чисел и его свойства. Деление. Деление с остатком. 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4. Упрощение выражений и степени (11часов)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 xml:space="preserve"> Упрощение выражений. Порядок выполнения действий. Степень числа. Квадрат и куб числа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5. Площади и объемы (18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i/>
          <w:i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Формулы. Площадь. Формула площади прямоугольника. Единицы измерения площадей. Прямоугольный параллелепипед. Объемы. Объем прямоугольного параллелепипеда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b/>
          <w:bCs/>
          <w:i/>
          <w:iCs/>
          <w:sz w:val="26"/>
          <w:szCs w:val="26"/>
          <w:lang w:val="ru-RU"/>
        </w:rPr>
        <w:t>Глава 2. Дробные числа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6. Обыкновенные дроби (19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Окружность и круг. Доли. Обыкновенные дроби. Сравнение дробей. Правильные и неправильные дроби. Сложение и вычитание дробей с одинаковыми знаменателями. Деление и дроби. Смешанные числа. Сложение и вычитание смешанных чисел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7. Десятичные дроби. Сложение и вычитание десятичных дробей (13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Десятичная запись дробных чисел. Сравнение десятичных дробей. Сложение и вычитание десятичных дробей. Приближенные значения чисел. Округление чисел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8. Умножение и деление десятичных дробей (26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Умножение десятичных дробей на натуральное число. Деление десятичных дробей на натуральное число. Умножение десятичных дробей. Деление на десятичную дробь. Среднее арифметическое. Микрокалькулятор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9. Инструменты для вычислений и измерений (13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Проценты. Угол. Прямой и развернутый угол. Чертежный треугольник. Измерение углов. Транспортир.  Круговые диаграммы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10. Повторение и решение задач (23 часа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Повторение в начале года за курс 4 класса – 6 часов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Итоговое повторение курса 5 класса – 17 часов.</w:t>
      </w:r>
    </w:p>
    <w:p w:rsidR="00A80EA3" w:rsidRPr="00A80EA3" w:rsidRDefault="00A80EA3" w:rsidP="00A80EA3">
      <w:pPr>
        <w:widowControl w:val="0"/>
        <w:spacing w:line="276" w:lineRule="auto"/>
        <w:jc w:val="both"/>
        <w:rPr>
          <w:rFonts w:eastAsia="Calibri"/>
          <w:b/>
          <w:bCs/>
          <w:sz w:val="26"/>
          <w:szCs w:val="26"/>
          <w:lang w:val="ru-RU" w:eastAsia="ru-RU"/>
        </w:rPr>
      </w:pPr>
    </w:p>
    <w:p w:rsidR="00A80EA3" w:rsidRDefault="00A80EA3" w:rsidP="00A80EA3">
      <w:pPr>
        <w:widowControl w:val="0"/>
        <w:spacing w:line="276" w:lineRule="auto"/>
        <w:jc w:val="both"/>
        <w:rPr>
          <w:rFonts w:eastAsia="Calibri"/>
          <w:b/>
          <w:bCs/>
          <w:sz w:val="26"/>
          <w:szCs w:val="26"/>
          <w:lang w:val="ru-RU"/>
        </w:rPr>
      </w:pPr>
    </w:p>
    <w:p w:rsidR="00A80EA3" w:rsidRPr="00A80EA3" w:rsidRDefault="00A80EA3" w:rsidP="00A80EA3">
      <w:pPr>
        <w:widowControl w:val="0"/>
        <w:spacing w:line="276" w:lineRule="auto"/>
        <w:jc w:val="both"/>
        <w:rPr>
          <w:rFonts w:eastAsia="Calibri"/>
          <w:b/>
          <w:bCs/>
          <w:sz w:val="26"/>
          <w:szCs w:val="26"/>
          <w:lang w:val="ru-RU" w:eastAsia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lastRenderedPageBreak/>
        <w:t>Содержание учебного предмета «</w:t>
      </w:r>
      <w:r w:rsidRPr="00A80EA3">
        <w:rPr>
          <w:rFonts w:eastAsia="Calibri"/>
          <w:b/>
          <w:bCs/>
          <w:sz w:val="26"/>
          <w:szCs w:val="26"/>
          <w:lang w:val="ru-RU" w:eastAsia="ru-RU"/>
        </w:rPr>
        <w:t>Математика» 6класс (170ч)</w:t>
      </w:r>
    </w:p>
    <w:p w:rsidR="00A80EA3" w:rsidRPr="00A80EA3" w:rsidRDefault="00A80EA3" w:rsidP="00A80EA3">
      <w:pPr>
        <w:widowControl w:val="0"/>
        <w:spacing w:line="276" w:lineRule="auto"/>
        <w:jc w:val="both"/>
        <w:rPr>
          <w:rFonts w:eastAsia="Calibri"/>
          <w:b/>
          <w:bCs/>
          <w:sz w:val="26"/>
          <w:szCs w:val="26"/>
          <w:lang w:val="ru-RU" w:eastAsia="ru-RU"/>
        </w:rPr>
      </w:pP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1. Делимость чисел. (20 часов)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 xml:space="preserve"> Делители и кратные. Наибольший общий делитель, наименьшее общее кратное. Признаки делимости на 2, 3, 5, 9, 10. Простые и составные числа. Разложение натурального числа на простые множители. Взаимно простые числа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2. Сложение и вычитание дробей с разными знаменателями. (22 часа)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Основное свойства дроби. Сокращение дробей. Приведение дробей к общему знаменателю. Сравнение, сложение и вычитание дробей с разными знаменателями. Сложение и вычитание смешанных чисел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3. Умножение и деление обыкновенных дробей. (32 часа)</w:t>
      </w:r>
    </w:p>
    <w:p w:rsidR="00A80EA3" w:rsidRPr="0037333F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 xml:space="preserve">Умножение дробей. Нахождение дроби от числа. Применение распределительного свойства умножения. Взаимно обратные числа. </w:t>
      </w:r>
      <w:r w:rsidRPr="0037333F">
        <w:rPr>
          <w:rFonts w:eastAsia="Calibri"/>
          <w:sz w:val="26"/>
          <w:szCs w:val="26"/>
          <w:lang w:eastAsia="ru-RU"/>
        </w:rPr>
        <w:t>Деление. Нахождение числа по его дроби. Дробные выражения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4. Отношения и пропорции. (17 часов)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Отношения. Пропорция, основные свойства пропорции. Прямая и обратная пропорциональная зависимость. Масштаб. Длина окружности и площадь круга. Шар.</w:t>
      </w:r>
    </w:p>
    <w:p w:rsidR="00A80EA3" w:rsidRPr="0037333F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 xml:space="preserve">§ 5. Положительные и отрицательные числа. </w:t>
      </w:r>
      <w:r w:rsidRPr="0037333F">
        <w:rPr>
          <w:rFonts w:eastAsia="Calibri"/>
          <w:b/>
          <w:sz w:val="26"/>
          <w:szCs w:val="26"/>
          <w:lang w:eastAsia="ru-RU"/>
        </w:rPr>
        <w:t>(1</w:t>
      </w:r>
      <w:r>
        <w:rPr>
          <w:rFonts w:eastAsia="Calibri"/>
          <w:b/>
          <w:sz w:val="26"/>
          <w:szCs w:val="26"/>
          <w:lang w:eastAsia="ru-RU"/>
        </w:rPr>
        <w:t>4</w:t>
      </w:r>
      <w:r w:rsidRPr="0037333F">
        <w:rPr>
          <w:rFonts w:eastAsia="Calibri"/>
          <w:b/>
          <w:sz w:val="26"/>
          <w:szCs w:val="26"/>
          <w:lang w:eastAsia="ru-RU"/>
        </w:rPr>
        <w:t xml:space="preserve"> часов)</w:t>
      </w:r>
    </w:p>
    <w:p w:rsidR="00A80EA3" w:rsidRPr="00A80EA3" w:rsidRDefault="00A80EA3" w:rsidP="00A80EA3">
      <w:pPr>
        <w:spacing w:line="276" w:lineRule="auto"/>
        <w:ind w:firstLine="426"/>
        <w:contextualSpacing/>
        <w:jc w:val="both"/>
        <w:rPr>
          <w:rFonts w:eastAsia="Calibri"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Координаты на прямой. Противоположные числа. Модуль числа. Сравнение чисел. Изменение величин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6. Сложение и вычитание положительных и отрицательных чисел. (11 часов)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Сложение чисел с помощью координатной прямой. Сложение отрицательных чисел. Сложение чисел с разными знаками. Вычитание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7. Умножение и деление положительных и отрицательных чисел. (12 часов)</w:t>
      </w:r>
    </w:p>
    <w:p w:rsidR="00A80EA3" w:rsidRPr="00A80EA3" w:rsidRDefault="00A80EA3" w:rsidP="00A80EA3">
      <w:pPr>
        <w:spacing w:line="276" w:lineRule="auto"/>
        <w:ind w:firstLine="426"/>
        <w:contextualSpacing/>
        <w:jc w:val="both"/>
        <w:rPr>
          <w:rFonts w:eastAsia="Calibri"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Умножение. Деление. Рациональные числа. Свойства действий с рациональными числами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8. Решение уравнений. (15 часов)</w:t>
      </w:r>
    </w:p>
    <w:p w:rsidR="00A80EA3" w:rsidRPr="00A80EA3" w:rsidRDefault="00A80EA3" w:rsidP="00A80EA3">
      <w:pPr>
        <w:spacing w:line="276" w:lineRule="auto"/>
        <w:ind w:firstLine="426"/>
        <w:contextualSpacing/>
        <w:jc w:val="both"/>
        <w:rPr>
          <w:rFonts w:eastAsia="Calibri"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Раскрытие скобок. Коэффициент. Подобные слагаемые. Решение уравнений.</w:t>
      </w:r>
    </w:p>
    <w:p w:rsidR="00A80EA3" w:rsidRPr="00A80EA3" w:rsidRDefault="00A80EA3" w:rsidP="00A80EA3">
      <w:pPr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9. Координаты на плоскости. (13 часов)</w:t>
      </w:r>
    </w:p>
    <w:p w:rsidR="00A80EA3" w:rsidRPr="00A80EA3" w:rsidRDefault="00A80EA3" w:rsidP="00A80EA3">
      <w:pPr>
        <w:spacing w:line="276" w:lineRule="auto"/>
        <w:ind w:firstLine="426"/>
        <w:contextualSpacing/>
        <w:jc w:val="both"/>
        <w:rPr>
          <w:rFonts w:eastAsia="Calibri"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Перпендикулярные прямые. Параллельные прямые. Координатная плоскость. Графики. Столбчатые диаграммы.</w:t>
      </w:r>
    </w:p>
    <w:p w:rsidR="00A80EA3" w:rsidRPr="00A80EA3" w:rsidRDefault="00A80EA3" w:rsidP="00A80EA3">
      <w:pPr>
        <w:tabs>
          <w:tab w:val="center" w:pos="4677"/>
        </w:tabs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Повторение. (14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Повторение в начале года за курс 4 класса – 6 часов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Итоговое повторение курса 6 класса – 8 часов.</w:t>
      </w:r>
    </w:p>
    <w:p w:rsidR="00A80EA3" w:rsidRPr="00A80EA3" w:rsidRDefault="00A80EA3" w:rsidP="00A80EA3">
      <w:pPr>
        <w:tabs>
          <w:tab w:val="center" w:pos="4677"/>
        </w:tabs>
        <w:spacing w:line="276" w:lineRule="auto"/>
        <w:jc w:val="both"/>
        <w:rPr>
          <w:rFonts w:eastAsia="Calibri"/>
          <w:b/>
          <w:sz w:val="26"/>
          <w:szCs w:val="26"/>
          <w:lang w:val="ru-RU" w:eastAsia="ru-RU"/>
        </w:rPr>
      </w:pPr>
    </w:p>
    <w:p w:rsidR="00A80EA3" w:rsidRPr="00A80EA3" w:rsidRDefault="00A80EA3" w:rsidP="00A80EA3">
      <w:pPr>
        <w:tabs>
          <w:tab w:val="center" w:pos="4677"/>
        </w:tabs>
        <w:spacing w:line="276" w:lineRule="auto"/>
        <w:jc w:val="both"/>
        <w:rPr>
          <w:b/>
          <w:sz w:val="26"/>
          <w:szCs w:val="26"/>
          <w:lang w:val="ru-RU"/>
        </w:rPr>
      </w:pPr>
      <w:r w:rsidRPr="00A80EA3">
        <w:rPr>
          <w:b/>
          <w:sz w:val="26"/>
          <w:szCs w:val="26"/>
          <w:lang w:val="ru-RU"/>
        </w:rPr>
        <w:t>Содержание учебного предмета алгебра 7 класс (</w:t>
      </w:r>
      <w:r w:rsidRPr="00A80EA3">
        <w:rPr>
          <w:sz w:val="26"/>
          <w:szCs w:val="26"/>
          <w:lang w:val="ru-RU"/>
        </w:rPr>
        <w:t>120ч в год, 5ч в неделю в 1четверти, со второй четверти -   3ч в неделю</w:t>
      </w:r>
      <w:r w:rsidRPr="00A80EA3">
        <w:rPr>
          <w:b/>
          <w:sz w:val="26"/>
          <w:szCs w:val="26"/>
          <w:lang w:val="ru-RU"/>
        </w:rPr>
        <w:t>)</w:t>
      </w:r>
    </w:p>
    <w:p w:rsidR="00A80EA3" w:rsidRPr="00A80EA3" w:rsidRDefault="00A80EA3" w:rsidP="00A80EA3">
      <w:pPr>
        <w:tabs>
          <w:tab w:val="center" w:pos="4677"/>
        </w:tabs>
        <w:spacing w:line="276" w:lineRule="auto"/>
        <w:ind w:firstLine="426"/>
        <w:jc w:val="both"/>
        <w:rPr>
          <w:b/>
          <w:sz w:val="26"/>
          <w:szCs w:val="26"/>
          <w:lang w:val="ru-RU"/>
        </w:rPr>
      </w:pPr>
    </w:p>
    <w:p w:rsidR="00A16A27" w:rsidRPr="00631A72" w:rsidRDefault="00A16A27" w:rsidP="00A16A27">
      <w:pPr>
        <w:tabs>
          <w:tab w:val="left" w:pos="4275"/>
        </w:tabs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1</w:t>
      </w:r>
      <w:r w:rsidRPr="00631A72">
        <w:rPr>
          <w:b/>
          <w:sz w:val="26"/>
          <w:szCs w:val="26"/>
          <w:lang w:val="ru-RU"/>
        </w:rPr>
        <w:t>.  Выражения, тождества, уравнения.</w:t>
      </w:r>
      <w:r w:rsidRPr="00A16A27">
        <w:rPr>
          <w:b/>
          <w:sz w:val="26"/>
          <w:szCs w:val="26"/>
          <w:lang w:val="ru-RU"/>
        </w:rPr>
        <w:t xml:space="preserve"> </w:t>
      </w:r>
      <w:r w:rsidRPr="00631A72">
        <w:rPr>
          <w:rFonts w:eastAsia="Calibri"/>
          <w:b/>
          <w:sz w:val="26"/>
          <w:szCs w:val="26"/>
          <w:lang w:val="ru-RU"/>
        </w:rPr>
        <w:t>Статистические данные. (21 час)</w:t>
      </w:r>
    </w:p>
    <w:p w:rsidR="00A16A27" w:rsidRPr="00A16A27" w:rsidRDefault="00A16A27" w:rsidP="00A16A27">
      <w:pPr>
        <w:tabs>
          <w:tab w:val="left" w:pos="4275"/>
        </w:tabs>
        <w:spacing w:line="276" w:lineRule="auto"/>
        <w:jc w:val="both"/>
        <w:rPr>
          <w:sz w:val="26"/>
          <w:szCs w:val="26"/>
          <w:lang w:val="ru-RU"/>
        </w:rPr>
      </w:pPr>
      <w:r w:rsidRPr="00631A72">
        <w:rPr>
          <w:b/>
          <w:sz w:val="26"/>
          <w:szCs w:val="26"/>
          <w:lang w:val="ru-RU"/>
        </w:rPr>
        <w:t>Выражения</w:t>
      </w:r>
      <w:r w:rsidRPr="00A16A27">
        <w:rPr>
          <w:b/>
          <w:sz w:val="26"/>
          <w:szCs w:val="26"/>
          <w:lang w:val="ru-RU"/>
        </w:rPr>
        <w:t>(5ч):</w:t>
      </w:r>
      <w:r w:rsidRPr="00A16A27">
        <w:rPr>
          <w:sz w:val="26"/>
          <w:szCs w:val="26"/>
          <w:lang w:val="ru-RU"/>
        </w:rPr>
        <w:t xml:space="preserve"> Числовые и алгебраические выражения. </w:t>
      </w:r>
      <w:r w:rsidRPr="00631A72">
        <w:rPr>
          <w:sz w:val="26"/>
          <w:szCs w:val="26"/>
          <w:lang w:val="ru-RU"/>
        </w:rPr>
        <w:t>Формула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Нахождение значений буквенных</w:t>
      </w:r>
      <w:r w:rsidRPr="00A16A27">
        <w:rPr>
          <w:sz w:val="26"/>
          <w:szCs w:val="26"/>
          <w:lang w:val="ru-RU"/>
        </w:rPr>
        <w:t xml:space="preserve"> </w:t>
      </w:r>
      <w:r w:rsidRPr="00631A72">
        <w:rPr>
          <w:sz w:val="26"/>
          <w:szCs w:val="26"/>
          <w:lang w:val="ru-RU"/>
        </w:rPr>
        <w:t xml:space="preserve">  выражений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Сравнение значений выражений</w:t>
      </w:r>
      <w:r w:rsidRPr="00A16A27">
        <w:rPr>
          <w:sz w:val="26"/>
          <w:szCs w:val="26"/>
          <w:lang w:val="ru-RU"/>
        </w:rPr>
        <w:t>.</w:t>
      </w:r>
    </w:p>
    <w:p w:rsidR="00A16A27" w:rsidRPr="00631A72" w:rsidRDefault="00A16A27" w:rsidP="00A16A27">
      <w:pPr>
        <w:tabs>
          <w:tab w:val="left" w:pos="4275"/>
        </w:tabs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реобразование выражений(5):</w:t>
      </w:r>
      <w:r w:rsidRPr="00631A72">
        <w:rPr>
          <w:sz w:val="26"/>
          <w:szCs w:val="26"/>
          <w:lang w:val="ru-RU"/>
        </w:rPr>
        <w:t xml:space="preserve"> Свойства действий над числами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Тождества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Тождественные преобразования выражений. Упрощение выражений</w:t>
      </w:r>
      <w:r w:rsidRPr="00A16A27">
        <w:rPr>
          <w:sz w:val="26"/>
          <w:szCs w:val="26"/>
          <w:lang w:val="ru-RU"/>
        </w:rPr>
        <w:t>.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lastRenderedPageBreak/>
        <w:t>Уравнения с одной переменной(7ч):</w:t>
      </w:r>
      <w:r w:rsidRPr="00A16A27">
        <w:rPr>
          <w:sz w:val="26"/>
          <w:szCs w:val="26"/>
          <w:lang w:val="ru-RU"/>
        </w:rPr>
        <w:t xml:space="preserve"> </w:t>
      </w:r>
      <w:r w:rsidRPr="00631A72">
        <w:rPr>
          <w:sz w:val="26"/>
          <w:szCs w:val="26"/>
          <w:lang w:val="ru-RU"/>
        </w:rPr>
        <w:t>Уравнение и его корни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Линейное уравнение с одной переменной</w:t>
      </w:r>
      <w:r w:rsidRPr="00A16A27">
        <w:rPr>
          <w:sz w:val="26"/>
          <w:szCs w:val="26"/>
          <w:lang w:val="ru-RU"/>
        </w:rPr>
        <w:t xml:space="preserve">. Координатная прямая. 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Элементы описательной статистики(5): </w:t>
      </w:r>
    </w:p>
    <w:p w:rsidR="00A16A27" w:rsidRPr="005A41F0" w:rsidRDefault="00A16A27" w:rsidP="00A16A27">
      <w:pPr>
        <w:tabs>
          <w:tab w:val="left" w:pos="4275"/>
        </w:tabs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Данные и ряды данных. Упорядоченные ряды данных, таблицы распределения. Частота результата, таблица распределения частот. Процентные частоты. Группировка данных. </w:t>
      </w:r>
      <w:r w:rsidRPr="005A41F0">
        <w:rPr>
          <w:sz w:val="26"/>
          <w:szCs w:val="26"/>
          <w:lang w:val="ru-RU"/>
        </w:rPr>
        <w:t>Статистические характеристики</w:t>
      </w:r>
      <w:r w:rsidRPr="00A16A27">
        <w:rPr>
          <w:sz w:val="26"/>
          <w:szCs w:val="26"/>
          <w:lang w:val="ru-RU"/>
        </w:rPr>
        <w:t xml:space="preserve">. </w:t>
      </w:r>
      <w:r w:rsidRPr="005A41F0">
        <w:rPr>
          <w:sz w:val="26"/>
          <w:szCs w:val="26"/>
          <w:lang w:val="ru-RU"/>
        </w:rPr>
        <w:t>Среднее арифметическое, размах и мода</w:t>
      </w:r>
      <w:r w:rsidRPr="00A16A27">
        <w:rPr>
          <w:sz w:val="26"/>
          <w:szCs w:val="26"/>
          <w:lang w:val="ru-RU"/>
        </w:rPr>
        <w:t xml:space="preserve">. </w:t>
      </w:r>
      <w:r w:rsidRPr="005A41F0">
        <w:rPr>
          <w:sz w:val="26"/>
          <w:szCs w:val="26"/>
          <w:lang w:val="ru-RU"/>
        </w:rPr>
        <w:t>Медиана</w:t>
      </w:r>
      <w:r w:rsidRPr="00A16A27">
        <w:rPr>
          <w:sz w:val="26"/>
          <w:szCs w:val="26"/>
          <w:lang w:val="ru-RU"/>
        </w:rPr>
        <w:t>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2.Функции (13ч)</w:t>
      </w:r>
    </w:p>
    <w:p w:rsidR="00A16A27" w:rsidRPr="00A16A27" w:rsidRDefault="00A16A27" w:rsidP="00A16A27">
      <w:pPr>
        <w:tabs>
          <w:tab w:val="left" w:pos="4275"/>
        </w:tabs>
        <w:spacing w:line="276" w:lineRule="auto"/>
        <w:jc w:val="both"/>
        <w:rPr>
          <w:i/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Функции и их графики</w:t>
      </w:r>
      <w:r w:rsidRPr="008D7F01">
        <w:rPr>
          <w:sz w:val="26"/>
          <w:szCs w:val="26"/>
          <w:lang w:val="ru-RU"/>
        </w:rPr>
        <w:t>.</w:t>
      </w:r>
      <w:r w:rsidRPr="00A16A27">
        <w:rPr>
          <w:sz w:val="26"/>
          <w:szCs w:val="26"/>
          <w:lang w:val="ru-RU"/>
        </w:rPr>
        <w:t xml:space="preserve"> </w:t>
      </w:r>
      <w:r w:rsidRPr="008D7F01">
        <w:rPr>
          <w:sz w:val="26"/>
          <w:szCs w:val="26"/>
          <w:lang w:val="ru-RU"/>
        </w:rPr>
        <w:t xml:space="preserve"> </w:t>
      </w:r>
      <w:r w:rsidRPr="00A16A27">
        <w:rPr>
          <w:sz w:val="26"/>
          <w:szCs w:val="26"/>
          <w:lang w:val="ru-RU"/>
        </w:rPr>
        <w:t>Ф</w:t>
      </w:r>
      <w:r w:rsidRPr="008D7F01">
        <w:rPr>
          <w:sz w:val="26"/>
          <w:szCs w:val="26"/>
          <w:lang w:val="ru-RU"/>
        </w:rPr>
        <w:t>ормул</w:t>
      </w:r>
      <w:r w:rsidRPr="00A16A27">
        <w:rPr>
          <w:sz w:val="26"/>
          <w:szCs w:val="26"/>
          <w:lang w:val="ru-RU"/>
        </w:rPr>
        <w:t xml:space="preserve">ы. Координатная плоскость. Линейное уравнение с двумя переменными. Линейная функция. Линейная функция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kx</m:t>
        </m:r>
      </m:oMath>
      <w:r w:rsidRPr="00A16A27">
        <w:rPr>
          <w:sz w:val="26"/>
          <w:szCs w:val="26"/>
          <w:lang w:val="ru-RU"/>
        </w:rPr>
        <w:t>. Взаимное расположение графиков линейных функций</w:t>
      </w:r>
      <w:r w:rsidRPr="00A16A27">
        <w:rPr>
          <w:i/>
          <w:sz w:val="26"/>
          <w:szCs w:val="26"/>
          <w:lang w:val="ru-RU"/>
        </w:rPr>
        <w:t>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3. Степень с натуральным показателем и её свойства (15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Степень и её свойства. </w:t>
      </w:r>
      <w:r w:rsidRPr="00A16A27">
        <w:rPr>
          <w:sz w:val="26"/>
          <w:szCs w:val="26"/>
          <w:lang w:val="ru-RU"/>
        </w:rPr>
        <w:t xml:space="preserve">Что такое степень с натуральным показателем. Таблица основных степеней. Свойства степени с натуральным показателем. Умножение и деление степеней с одинаковым показателем. Степень с нулевым показателем. </w:t>
      </w:r>
      <w:r w:rsidRPr="00A16A27">
        <w:rPr>
          <w:b/>
          <w:sz w:val="26"/>
          <w:szCs w:val="26"/>
          <w:lang w:val="ru-RU"/>
        </w:rPr>
        <w:t>(7ч)</w:t>
      </w:r>
    </w:p>
    <w:p w:rsidR="00A16A27" w:rsidRPr="008D7F01" w:rsidRDefault="00A16A27" w:rsidP="00A16A27">
      <w:pPr>
        <w:tabs>
          <w:tab w:val="left" w:pos="4275"/>
        </w:tabs>
        <w:spacing w:line="276" w:lineRule="auto"/>
        <w:jc w:val="both"/>
        <w:rPr>
          <w:color w:val="000000"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Одночлены. (8 часов) </w:t>
      </w:r>
      <w:r w:rsidRPr="00A16A27">
        <w:rPr>
          <w:sz w:val="26"/>
          <w:szCs w:val="26"/>
          <w:lang w:val="ru-RU"/>
        </w:rPr>
        <w:t xml:space="preserve">Понятие одночлена. Стандартный вид одночлена. Сложение и вычитание одночленов. Умножение одночленов. Возведение одночлена в степень. Деление одночлена на одночлен. Функции </w:t>
      </w:r>
      <w:r w:rsidRPr="008D7F01">
        <w:rPr>
          <w:sz w:val="26"/>
          <w:szCs w:val="26"/>
          <w:lang w:val="ru-RU"/>
        </w:rPr>
        <w:t>у=</w:t>
      </w:r>
      <w:r w:rsidRPr="008D7F01">
        <w:rPr>
          <w:color w:val="000000"/>
          <w:sz w:val="26"/>
          <w:szCs w:val="26"/>
          <w:lang w:val="ru-RU"/>
        </w:rPr>
        <w:t>х</w:t>
      </w:r>
      <w:r w:rsidRPr="008D7F01">
        <w:rPr>
          <w:color w:val="000000"/>
          <w:sz w:val="26"/>
          <w:szCs w:val="26"/>
          <w:vertAlign w:val="superscript"/>
          <w:lang w:val="ru-RU"/>
        </w:rPr>
        <w:t>2</w:t>
      </w:r>
      <w:r w:rsidRPr="008D7F01">
        <w:rPr>
          <w:color w:val="000000"/>
          <w:sz w:val="26"/>
          <w:szCs w:val="26"/>
          <w:lang w:val="ru-RU"/>
        </w:rPr>
        <w:t xml:space="preserve"> и у=х</w:t>
      </w:r>
      <w:r w:rsidRPr="008D7F01">
        <w:rPr>
          <w:color w:val="000000"/>
          <w:sz w:val="26"/>
          <w:szCs w:val="26"/>
          <w:vertAlign w:val="superscript"/>
          <w:lang w:val="ru-RU"/>
        </w:rPr>
        <w:t>3</w:t>
      </w:r>
      <w:r w:rsidRPr="008D7F01">
        <w:rPr>
          <w:color w:val="000000"/>
          <w:sz w:val="26"/>
          <w:szCs w:val="26"/>
          <w:lang w:val="ru-RU"/>
        </w:rPr>
        <w:t xml:space="preserve"> и </w:t>
      </w:r>
      <w:r w:rsidRPr="00A16A27">
        <w:rPr>
          <w:color w:val="000000"/>
          <w:sz w:val="26"/>
          <w:szCs w:val="26"/>
          <w:lang w:val="ru-RU"/>
        </w:rPr>
        <w:t>их</w:t>
      </w:r>
      <w:r w:rsidRPr="008D7F01">
        <w:rPr>
          <w:color w:val="000000"/>
          <w:sz w:val="26"/>
          <w:szCs w:val="26"/>
          <w:lang w:val="ru-RU"/>
        </w:rPr>
        <w:t xml:space="preserve"> график</w:t>
      </w:r>
      <w:r w:rsidRPr="00A16A27">
        <w:rPr>
          <w:color w:val="000000"/>
          <w:sz w:val="26"/>
          <w:szCs w:val="26"/>
          <w:lang w:val="ru-RU"/>
        </w:rPr>
        <w:t>и.</w:t>
      </w:r>
    </w:p>
    <w:p w:rsidR="00A16A27" w:rsidRPr="00A16A27" w:rsidRDefault="00A16A27" w:rsidP="00A16A27">
      <w:pPr>
        <w:spacing w:line="276" w:lineRule="auto"/>
        <w:ind w:firstLine="57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4. Многочлены.  (21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Основные понятия. Сложение и вычитание многочленов. Умножение многочлена на одночлен. Умножение многочлена на многочлен. Формулы сокращенного умножения. Деление многочлена на одночлен.</w:t>
      </w:r>
    </w:p>
    <w:p w:rsidR="00A16A27" w:rsidRPr="00A16A27" w:rsidRDefault="00A16A27" w:rsidP="00A16A27">
      <w:pPr>
        <w:spacing w:line="276" w:lineRule="auto"/>
        <w:ind w:firstLine="57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Разложение многочлена на множители (21час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Что такое разложение многочлена на множители и зачем оно нужно. Вынесение общего множителя за скобки. Способ группировки. Разложение многочлена на множители с помощью формул сокращенного умножения. Разложение многочлена на множители с помощью комбинации различных приемов. Сокращение алгебраических дробей. Тождества. Целые выражения. Преобразования целых выражений.</w:t>
      </w:r>
    </w:p>
    <w:p w:rsidR="00A16A27" w:rsidRPr="00A16A27" w:rsidRDefault="00A16A27" w:rsidP="00A16A27">
      <w:pPr>
        <w:spacing w:line="276" w:lineRule="auto"/>
        <w:ind w:firstLine="57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5. Системы двух линейных уравнений с двумя переменными (15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Линейное уравнение с двумя переменными. Функция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ru-RU"/>
          </w:rPr>
          <m:t>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ru-RU"/>
              </w:rPr>
              <m:t>2</m:t>
            </m:r>
          </m:sup>
        </m:sSup>
      </m:oMath>
      <w:r w:rsidRPr="00A16A27">
        <w:rPr>
          <w:sz w:val="26"/>
          <w:szCs w:val="26"/>
          <w:lang w:val="ru-RU"/>
        </w:rPr>
        <w:t xml:space="preserve">. Графическое решение уравнений. Что означает в математике запись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  <w:lang w:val="ru-RU"/>
          </w:rPr>
          <m:t>.</m:t>
        </m:r>
      </m:oMath>
      <w:r w:rsidRPr="00A16A27">
        <w:rPr>
          <w:rFonts w:eastAsiaTheme="minorEastAsia"/>
          <w:sz w:val="26"/>
          <w:szCs w:val="26"/>
          <w:lang w:val="ru-RU"/>
        </w:rPr>
        <w:t xml:space="preserve"> </w:t>
      </w:r>
      <w:r w:rsidRPr="00A16A27">
        <w:rPr>
          <w:sz w:val="26"/>
          <w:szCs w:val="26"/>
          <w:lang w:val="ru-RU"/>
        </w:rPr>
        <w:t>Системы линейных уравнений с двумя переменными. Основные понятия. Метод подстановки. Метод алгебраического сложения. Системы двух линейных уравнений с двумя переменными как математические модели реальных ситуаций.</w:t>
      </w:r>
    </w:p>
    <w:p w:rsidR="00A16A27" w:rsidRPr="00A16A27" w:rsidRDefault="00A16A27" w:rsidP="00A16A27">
      <w:pPr>
        <w:spacing w:line="276" w:lineRule="auto"/>
        <w:ind w:firstLine="57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6. Итоговое  повторение   (14часов)</w:t>
      </w:r>
    </w:p>
    <w:p w:rsidR="00A16A27" w:rsidRPr="00A16A27" w:rsidRDefault="00A16A27" w:rsidP="00A16A27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16A27">
        <w:rPr>
          <w:rFonts w:eastAsia="Calibri"/>
          <w:bCs/>
          <w:sz w:val="26"/>
          <w:szCs w:val="26"/>
          <w:lang w:val="ru-RU"/>
        </w:rPr>
        <w:t>Повторение в начале года за курс 6 класса – 5 часов</w:t>
      </w:r>
    </w:p>
    <w:p w:rsidR="00A16A27" w:rsidRPr="00A16A27" w:rsidRDefault="00A16A27" w:rsidP="00A16A27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16A27">
        <w:rPr>
          <w:rFonts w:eastAsia="Calibri"/>
          <w:bCs/>
          <w:sz w:val="26"/>
          <w:szCs w:val="26"/>
          <w:lang w:val="ru-RU"/>
        </w:rPr>
        <w:t>Итоговое повторение курса 7 класса – 9 часов.</w:t>
      </w:r>
    </w:p>
    <w:p w:rsidR="00A16A27" w:rsidRPr="00A16A27" w:rsidRDefault="00A16A27" w:rsidP="00A16A27">
      <w:pPr>
        <w:spacing w:line="276" w:lineRule="auto"/>
        <w:ind w:hanging="283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держание учебного предмета геометрия 7 класс (50 часов – со второй четверти 2 часа в неделю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Начальные геометрические сведения (9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Простейшие геометрические фигуры: прямая, точка, отрезок, луч, угол. Понятие равенства геометрических фигур. Сравнение отрезков и углов. Измерение отрезков, </w:t>
      </w:r>
      <w:r w:rsidRPr="00A16A27">
        <w:rPr>
          <w:sz w:val="26"/>
          <w:szCs w:val="26"/>
          <w:lang w:val="ru-RU"/>
        </w:rPr>
        <w:lastRenderedPageBreak/>
        <w:t>длина отрезка. Измерение углов, градусная мера угла. Смежные и вертикальные углы, их свойства. Перпендикулярные прямые.</w:t>
      </w:r>
    </w:p>
    <w:p w:rsidR="00A16A27" w:rsidRP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  <w:r w:rsidRPr="00A16A27">
        <w:rPr>
          <w:b/>
          <w:bCs/>
          <w:sz w:val="26"/>
          <w:szCs w:val="26"/>
          <w:lang w:val="ru-RU"/>
        </w:rPr>
        <w:t>Треугольники (14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Треугольник. Признаки равенства треугольников. Перпендикуляр к прямой. Медианы, биссектрисы и высоты треугольника. Равнобедренный треугольник и его свойства. Задачи на построение с помощью циркуля и линейки.</w:t>
      </w:r>
    </w:p>
    <w:p w:rsidR="00A16A27" w:rsidRP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  <w:r w:rsidRPr="00A16A27">
        <w:rPr>
          <w:b/>
          <w:bCs/>
          <w:sz w:val="26"/>
          <w:szCs w:val="26"/>
          <w:lang w:val="ru-RU"/>
        </w:rPr>
        <w:t>Параллельные прямые (9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Признаки параллельности прямых. Аксиома параллельных прямых. Свойства параллельных прямых. </w:t>
      </w:r>
    </w:p>
    <w:p w:rsidR="00A16A27" w:rsidRP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  <w:r w:rsidRPr="00A16A27">
        <w:rPr>
          <w:b/>
          <w:bCs/>
          <w:sz w:val="26"/>
          <w:szCs w:val="26"/>
          <w:lang w:val="ru-RU"/>
        </w:rPr>
        <w:t>Соотношения между сторонами и углами треугольника (13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Сумма углов треугольника. Соотношение между сторонами и углами треугольника. Неравенство треугольника. Прямоугольные треугольники, их свойства и признаки равенства. Расстояние от точки до прямой. Расстояние между параллельными прямыми. Построение треугольника по трем элементам.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bCs/>
          <w:sz w:val="26"/>
          <w:szCs w:val="26"/>
          <w:lang w:val="ru-RU"/>
        </w:rPr>
        <w:t xml:space="preserve">Повторение. Решение задач </w:t>
      </w:r>
      <w:r w:rsidRPr="00A16A27">
        <w:rPr>
          <w:b/>
          <w:sz w:val="26"/>
          <w:szCs w:val="26"/>
          <w:lang w:val="ru-RU"/>
        </w:rPr>
        <w:t>(5 часов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держание учебного предмета алгебра 8 класс (102ч, 3часа в неделю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овторение курса алгебры 7-го класса (5 часов)</w:t>
      </w:r>
    </w:p>
    <w:p w:rsidR="00A16A27" w:rsidRPr="00A16A27" w:rsidRDefault="00A16A27" w:rsidP="00A16A27">
      <w:pPr>
        <w:tabs>
          <w:tab w:val="left" w:pos="427"/>
          <w:tab w:val="left" w:pos="6144"/>
        </w:tabs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Алгебраические дроби: (18 ч.)</w:t>
      </w:r>
      <w:r w:rsidRPr="00A16A27">
        <w:rPr>
          <w:sz w:val="26"/>
          <w:szCs w:val="26"/>
          <w:lang w:val="ru-RU"/>
        </w:rPr>
        <w:tab/>
      </w:r>
    </w:p>
    <w:p w:rsidR="00A16A27" w:rsidRPr="00A16A27" w:rsidRDefault="00A16A27" w:rsidP="00A16A27">
      <w:pPr>
        <w:spacing w:line="276" w:lineRule="auto"/>
        <w:jc w:val="both"/>
        <w:rPr>
          <w:i/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Понятие алгебраической дроби. Основное свойство алгебраи</w:t>
      </w:r>
      <w:r w:rsidRPr="00A16A27">
        <w:rPr>
          <w:sz w:val="26"/>
          <w:szCs w:val="26"/>
          <w:lang w:val="ru-RU"/>
        </w:rPr>
        <w:softHyphen/>
        <w:t>ческой дроби. Сокращение алгебраических дробей. Сложение и вычитание алгебраических дробей. Умножение и деление алгебраических дробей. Возведение алгебраической дроби в степень. Рациональное выражение. Рациональное уравнение. Реше</w:t>
      </w:r>
      <w:r w:rsidRPr="00A16A27">
        <w:rPr>
          <w:sz w:val="26"/>
          <w:szCs w:val="26"/>
          <w:lang w:val="ru-RU"/>
        </w:rPr>
        <w:softHyphen/>
        <w:t xml:space="preserve">ние рациональных уравнений (первые представления). Степень с отрицательным целым показателем. </w:t>
      </w:r>
      <w:r w:rsidRPr="00A16A27">
        <w:rPr>
          <w:i/>
          <w:sz w:val="26"/>
          <w:szCs w:val="26"/>
          <w:lang w:val="ru-RU"/>
        </w:rPr>
        <w:t>Перебор вариантов, дерево вариантов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Функция </w:t>
      </w:r>
      <w:r w:rsidRPr="0037333F">
        <w:rPr>
          <w:b/>
          <w:i/>
          <w:position w:val="-10"/>
          <w:sz w:val="26"/>
          <w:szCs w:val="26"/>
        </w:rPr>
        <w:object w:dxaOrig="820" w:dyaOrig="380">
          <v:shape id="_x0000_i1057" type="#_x0000_t75" style="width:41.25pt;height:18.75pt" o:ole="" fillcolor="window">
            <v:imagedata r:id="rId33" o:title=""/>
          </v:shape>
          <o:OLEObject Type="Embed" ProgID="Equation.3" ShapeID="_x0000_i1057" DrawAspect="Content" ObjectID="_1630962062" r:id="rId34"/>
        </w:object>
      </w:r>
      <w:r w:rsidRPr="00A16A27">
        <w:rPr>
          <w:b/>
          <w:i/>
          <w:position w:val="-10"/>
          <w:sz w:val="26"/>
          <w:szCs w:val="26"/>
          <w:lang w:val="ru-RU"/>
        </w:rPr>
        <w:t xml:space="preserve">, </w:t>
      </w:r>
      <w:r w:rsidRPr="00A16A27">
        <w:rPr>
          <w:b/>
          <w:sz w:val="26"/>
          <w:szCs w:val="26"/>
          <w:lang w:val="ru-RU"/>
        </w:rPr>
        <w:t xml:space="preserve">свойства квадратного корня (19 ч.) </w:t>
      </w:r>
    </w:p>
    <w:p w:rsidR="00A16A27" w:rsidRPr="00A16A27" w:rsidRDefault="00A16A27" w:rsidP="00A16A27">
      <w:pPr>
        <w:tabs>
          <w:tab w:val="right" w:pos="6633"/>
        </w:tabs>
        <w:spacing w:line="276" w:lineRule="auto"/>
        <w:jc w:val="both"/>
        <w:rPr>
          <w:i/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Рациональные числа. Понятие квадратного корня из неотрицательного числа. Иррациональные числа. Множество действи</w:t>
      </w:r>
      <w:r w:rsidRPr="00A16A27">
        <w:rPr>
          <w:sz w:val="26"/>
          <w:szCs w:val="26"/>
          <w:lang w:val="ru-RU"/>
        </w:rPr>
        <w:softHyphen/>
        <w:t xml:space="preserve">тельных чисел. Функция </w:t>
      </w:r>
      <w:r w:rsidRPr="0037333F">
        <w:rPr>
          <w:b/>
          <w:i/>
          <w:position w:val="-10"/>
          <w:sz w:val="26"/>
          <w:szCs w:val="26"/>
        </w:rPr>
        <w:object w:dxaOrig="820" w:dyaOrig="380">
          <v:shape id="_x0000_i1046" type="#_x0000_t75" style="width:41.25pt;height:18.75pt" o:ole="" fillcolor="window">
            <v:imagedata r:id="rId33" o:title=""/>
          </v:shape>
          <o:OLEObject Type="Embed" ProgID="Equation.3" ShapeID="_x0000_i1046" DrawAspect="Content" ObjectID="_1630962063" r:id="rId35"/>
        </w:object>
      </w:r>
      <w:r w:rsidRPr="00A16A27">
        <w:rPr>
          <w:sz w:val="26"/>
          <w:szCs w:val="26"/>
          <w:lang w:val="ru-RU"/>
        </w:rPr>
        <w:t xml:space="preserve">ее свойства и график. Выпуклость функции. Область значений функции. </w:t>
      </w:r>
      <w:r w:rsidRPr="00A16A27">
        <w:rPr>
          <w:sz w:val="26"/>
          <w:szCs w:val="26"/>
          <w:lang w:val="ru-RU"/>
        </w:rPr>
        <w:tab/>
        <w:t>Свойства квадратных  корней. Преобразование выражений, содержащих операцию извлечения квадратного корня. Освобож</w:t>
      </w:r>
      <w:r w:rsidRPr="00A16A27">
        <w:rPr>
          <w:sz w:val="26"/>
          <w:szCs w:val="26"/>
          <w:lang w:val="ru-RU"/>
        </w:rPr>
        <w:softHyphen/>
        <w:t>дение от иррациональности в знаменателе дроби. Модуль дей</w:t>
      </w:r>
      <w:r w:rsidRPr="00A16A27">
        <w:rPr>
          <w:sz w:val="26"/>
          <w:szCs w:val="26"/>
          <w:lang w:val="ru-RU"/>
        </w:rPr>
        <w:softHyphen/>
        <w:t xml:space="preserve">ствительного числа. График функции </w:t>
      </w:r>
      <w:r w:rsidRPr="0037333F">
        <w:rPr>
          <w:position w:val="-12"/>
          <w:sz w:val="26"/>
          <w:szCs w:val="26"/>
        </w:rPr>
        <w:object w:dxaOrig="700" w:dyaOrig="380">
          <v:shape id="_x0000_i1047" type="#_x0000_t75" style="width:35.25pt;height:18.75pt" o:ole="" fillcolor="window">
            <v:imagedata r:id="rId36" o:title=""/>
          </v:shape>
          <o:OLEObject Type="Embed" ProgID="Equation.3" ShapeID="_x0000_i1047" DrawAspect="Content" ObjectID="_1630962064" r:id="rId37"/>
        </w:object>
      </w:r>
      <w:r w:rsidRPr="00A16A27">
        <w:rPr>
          <w:i/>
          <w:sz w:val="26"/>
          <w:szCs w:val="26"/>
          <w:lang w:val="ru-RU"/>
        </w:rPr>
        <w:t xml:space="preserve">. </w:t>
      </w:r>
      <w:r w:rsidRPr="00A16A27">
        <w:rPr>
          <w:sz w:val="26"/>
          <w:szCs w:val="26"/>
          <w:lang w:val="ru-RU"/>
        </w:rPr>
        <w:t xml:space="preserve">Формула </w:t>
      </w:r>
      <w:r w:rsidRPr="0037333F">
        <w:rPr>
          <w:b/>
          <w:i/>
          <w:position w:val="-12"/>
          <w:sz w:val="26"/>
          <w:szCs w:val="26"/>
        </w:rPr>
        <w:object w:dxaOrig="1020" w:dyaOrig="440">
          <v:shape id="_x0000_i1048" type="#_x0000_t75" style="width:50.25pt;height:21.75pt" o:ole="" fillcolor="window">
            <v:imagedata r:id="rId38" o:title=""/>
          </v:shape>
          <o:OLEObject Type="Embed" ProgID="Equation.3" ShapeID="_x0000_i1048" DrawAspect="Content" ObjectID="_1630962065" r:id="rId39"/>
        </w:object>
      </w:r>
      <w:r w:rsidRPr="00A16A27">
        <w:rPr>
          <w:sz w:val="26"/>
          <w:szCs w:val="26"/>
          <w:lang w:val="ru-RU"/>
        </w:rPr>
        <w:t xml:space="preserve"> </w:t>
      </w:r>
      <w:r w:rsidRPr="00A16A27">
        <w:rPr>
          <w:i/>
          <w:sz w:val="26"/>
          <w:szCs w:val="26"/>
          <w:lang w:val="ru-RU"/>
        </w:rPr>
        <w:t>Простейшие комбинаторные задачи</w:t>
      </w:r>
    </w:p>
    <w:p w:rsidR="00A16A27" w:rsidRPr="00A16A27" w:rsidRDefault="00A16A27" w:rsidP="00A16A27">
      <w:pPr>
        <w:tabs>
          <w:tab w:val="right" w:pos="6633"/>
        </w:tabs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Квадратичная функция. Функция </w:t>
      </w:r>
      <w:r w:rsidRPr="0037333F">
        <w:rPr>
          <w:b/>
          <w:i/>
          <w:position w:val="-24"/>
          <w:sz w:val="26"/>
          <w:szCs w:val="26"/>
        </w:rPr>
        <w:object w:dxaOrig="680" w:dyaOrig="639">
          <v:shape id="_x0000_i1049" type="#_x0000_t75" style="width:33.75pt;height:31.5pt" o:ole="" fillcolor="window">
            <v:imagedata r:id="rId40" o:title=""/>
          </v:shape>
          <o:OLEObject Type="Embed" ProgID="Equation.3" ShapeID="_x0000_i1049" DrawAspect="Content" ObjectID="_1630962066" r:id="rId41"/>
        </w:object>
      </w:r>
      <w:r w:rsidRPr="00A16A27">
        <w:rPr>
          <w:b/>
          <w:sz w:val="26"/>
          <w:szCs w:val="26"/>
          <w:lang w:val="ru-RU"/>
        </w:rPr>
        <w:t xml:space="preserve"> (11ч.) </w:t>
      </w:r>
    </w:p>
    <w:p w:rsidR="00A16A27" w:rsidRPr="00A16A27" w:rsidRDefault="00A16A27" w:rsidP="00A16A27">
      <w:pPr>
        <w:tabs>
          <w:tab w:val="right" w:pos="6633"/>
        </w:tabs>
        <w:spacing w:line="276" w:lineRule="auto"/>
        <w:jc w:val="both"/>
        <w:rPr>
          <w:i/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Функция </w:t>
      </w:r>
      <w:r w:rsidRPr="0037333F">
        <w:rPr>
          <w:b/>
          <w:i/>
          <w:position w:val="-10"/>
          <w:sz w:val="26"/>
          <w:szCs w:val="26"/>
        </w:rPr>
        <w:object w:dxaOrig="820" w:dyaOrig="360">
          <v:shape id="_x0000_i1050" type="#_x0000_t75" style="width:41.25pt;height:17.25pt" o:ole="" fillcolor="window">
            <v:imagedata r:id="rId42" o:title=""/>
          </v:shape>
          <o:OLEObject Type="Embed" ProgID="Equation.3" ShapeID="_x0000_i1050" DrawAspect="Content" ObjectID="_1630962067" r:id="rId43"/>
        </w:object>
      </w:r>
      <w:r w:rsidRPr="00A16A27">
        <w:rPr>
          <w:i/>
          <w:sz w:val="26"/>
          <w:szCs w:val="26"/>
          <w:lang w:val="ru-RU"/>
        </w:rPr>
        <w:t xml:space="preserve">, </w:t>
      </w:r>
      <w:r w:rsidRPr="00A16A27">
        <w:rPr>
          <w:sz w:val="26"/>
          <w:szCs w:val="26"/>
          <w:lang w:val="ru-RU"/>
        </w:rPr>
        <w:t xml:space="preserve">ее график, свойства. Функция  </w:t>
      </w:r>
      <w:r w:rsidRPr="0037333F">
        <w:rPr>
          <w:b/>
          <w:i/>
          <w:position w:val="-24"/>
          <w:sz w:val="26"/>
          <w:szCs w:val="26"/>
        </w:rPr>
        <w:object w:dxaOrig="680" w:dyaOrig="639">
          <v:shape id="_x0000_i1051" type="#_x0000_t75" style="width:33.75pt;height:31.5pt" o:ole="" fillcolor="window">
            <v:imagedata r:id="rId40" o:title=""/>
          </v:shape>
          <o:OLEObject Type="Embed" ProgID="Equation.3" ShapeID="_x0000_i1051" DrawAspect="Content" ObjectID="_1630962068" r:id="rId44"/>
        </w:object>
      </w:r>
      <w:r w:rsidRPr="00A16A27">
        <w:rPr>
          <w:sz w:val="26"/>
          <w:szCs w:val="26"/>
          <w:lang w:val="ru-RU"/>
        </w:rPr>
        <w:t xml:space="preserve">свойства, график. Гипербола. Асимптота. Построение графиков функций </w:t>
      </w:r>
      <w:r w:rsidRPr="00A16A27">
        <w:rPr>
          <w:i/>
          <w:sz w:val="26"/>
          <w:szCs w:val="26"/>
          <w:lang w:val="ru-RU"/>
        </w:rPr>
        <w:t xml:space="preserve">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 xml:space="preserve">(х </w:t>
      </w:r>
      <w:r w:rsidRPr="00A16A27">
        <w:rPr>
          <w:sz w:val="26"/>
          <w:szCs w:val="26"/>
          <w:lang w:val="ru-RU"/>
        </w:rPr>
        <w:t xml:space="preserve">+ </w:t>
      </w:r>
      <w:r w:rsidRPr="0037333F">
        <w:rPr>
          <w:i/>
          <w:sz w:val="26"/>
          <w:szCs w:val="26"/>
        </w:rPr>
        <w:t>l</w:t>
      </w:r>
      <w:r w:rsidRPr="00A16A27">
        <w:rPr>
          <w:i/>
          <w:sz w:val="26"/>
          <w:szCs w:val="26"/>
          <w:lang w:val="ru-RU"/>
        </w:rPr>
        <w:t xml:space="preserve">), 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 xml:space="preserve">(х) </w:t>
      </w:r>
      <w:r w:rsidRPr="00A16A27">
        <w:rPr>
          <w:sz w:val="26"/>
          <w:szCs w:val="26"/>
          <w:lang w:val="ru-RU"/>
        </w:rPr>
        <w:t xml:space="preserve">+ </w:t>
      </w:r>
      <w:r w:rsidRPr="00A16A27">
        <w:rPr>
          <w:i/>
          <w:sz w:val="26"/>
          <w:szCs w:val="26"/>
          <w:lang w:val="ru-RU"/>
        </w:rPr>
        <w:t xml:space="preserve">т, 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>(</w:t>
      </w:r>
      <w:r w:rsidRPr="0037333F">
        <w:rPr>
          <w:i/>
          <w:sz w:val="26"/>
          <w:szCs w:val="26"/>
        </w:rPr>
        <w:t>x</w:t>
      </w:r>
      <w:r w:rsidRPr="00A16A27">
        <w:rPr>
          <w:i/>
          <w:sz w:val="26"/>
          <w:szCs w:val="26"/>
          <w:lang w:val="ru-RU"/>
        </w:rPr>
        <w:t xml:space="preserve"> </w:t>
      </w:r>
      <w:r w:rsidRPr="00A16A27">
        <w:rPr>
          <w:sz w:val="26"/>
          <w:szCs w:val="26"/>
          <w:lang w:val="ru-RU"/>
        </w:rPr>
        <w:t xml:space="preserve">+ </w:t>
      </w:r>
      <w:r w:rsidRPr="0037333F">
        <w:rPr>
          <w:i/>
          <w:sz w:val="26"/>
          <w:szCs w:val="26"/>
        </w:rPr>
        <w:t>l</w:t>
      </w:r>
      <w:r w:rsidRPr="00A16A27">
        <w:rPr>
          <w:i/>
          <w:sz w:val="26"/>
          <w:szCs w:val="26"/>
          <w:lang w:val="ru-RU"/>
        </w:rPr>
        <w:t xml:space="preserve">) </w:t>
      </w:r>
      <w:r w:rsidRPr="00A16A27">
        <w:rPr>
          <w:sz w:val="26"/>
          <w:szCs w:val="26"/>
          <w:lang w:val="ru-RU"/>
        </w:rPr>
        <w:t xml:space="preserve">+ </w:t>
      </w:r>
      <w:r w:rsidRPr="00A16A27">
        <w:rPr>
          <w:i/>
          <w:sz w:val="26"/>
          <w:szCs w:val="26"/>
          <w:lang w:val="ru-RU"/>
        </w:rPr>
        <w:t xml:space="preserve">т, у </w:t>
      </w:r>
      <w:r w:rsidRPr="00A16A27">
        <w:rPr>
          <w:sz w:val="26"/>
          <w:szCs w:val="26"/>
          <w:lang w:val="ru-RU"/>
        </w:rPr>
        <w:t xml:space="preserve">= </w:t>
      </w:r>
      <w:r w:rsidRPr="00A16A27">
        <w:rPr>
          <w:i/>
          <w:sz w:val="26"/>
          <w:szCs w:val="26"/>
          <w:lang w:val="ru-RU"/>
        </w:rPr>
        <w:t>-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>(</w:t>
      </w:r>
      <w:r w:rsidRPr="0037333F">
        <w:rPr>
          <w:i/>
          <w:sz w:val="26"/>
          <w:szCs w:val="26"/>
        </w:rPr>
        <w:t>x</w:t>
      </w:r>
      <w:r w:rsidRPr="00A16A27">
        <w:rPr>
          <w:i/>
          <w:sz w:val="26"/>
          <w:szCs w:val="26"/>
          <w:lang w:val="ru-RU"/>
        </w:rPr>
        <w:t xml:space="preserve">) </w:t>
      </w:r>
      <w:r w:rsidRPr="00A16A27">
        <w:rPr>
          <w:sz w:val="26"/>
          <w:szCs w:val="26"/>
          <w:lang w:val="ru-RU"/>
        </w:rPr>
        <w:t xml:space="preserve">по известному графику функции </w:t>
      </w:r>
      <w:r w:rsidRPr="00A16A27">
        <w:rPr>
          <w:i/>
          <w:sz w:val="26"/>
          <w:szCs w:val="26"/>
          <w:lang w:val="ru-RU"/>
        </w:rPr>
        <w:t xml:space="preserve">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>(</w:t>
      </w:r>
      <w:r w:rsidRPr="0037333F">
        <w:rPr>
          <w:i/>
          <w:sz w:val="26"/>
          <w:szCs w:val="26"/>
        </w:rPr>
        <w:t>x</w:t>
      </w:r>
      <w:r w:rsidRPr="00A16A27">
        <w:rPr>
          <w:i/>
          <w:sz w:val="26"/>
          <w:szCs w:val="26"/>
          <w:lang w:val="ru-RU"/>
        </w:rPr>
        <w:t xml:space="preserve">). </w:t>
      </w:r>
      <w:r w:rsidRPr="00A16A27">
        <w:rPr>
          <w:sz w:val="26"/>
          <w:szCs w:val="26"/>
          <w:lang w:val="ru-RU"/>
        </w:rPr>
        <w:t xml:space="preserve">Квадратный трехчлен. Квадратичная функция, ее свойства и график. Понятие ограниченной функции. Построение и чтение графиков кусочных функций, составленных из функций  </w:t>
      </w:r>
      <w:r w:rsidRPr="00A16A27">
        <w:rPr>
          <w:i/>
          <w:sz w:val="26"/>
          <w:szCs w:val="26"/>
          <w:lang w:val="ru-RU"/>
        </w:rPr>
        <w:t xml:space="preserve">у </w:t>
      </w:r>
      <w:r w:rsidRPr="00A16A27">
        <w:rPr>
          <w:sz w:val="26"/>
          <w:szCs w:val="26"/>
          <w:lang w:val="ru-RU"/>
        </w:rPr>
        <w:t xml:space="preserve">= С,  </w:t>
      </w:r>
      <w:r w:rsidRPr="00A16A27">
        <w:rPr>
          <w:i/>
          <w:sz w:val="26"/>
          <w:szCs w:val="26"/>
          <w:lang w:val="ru-RU"/>
        </w:rPr>
        <w:t xml:space="preserve">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kx</w:t>
      </w:r>
      <w:r w:rsidRPr="00A16A27">
        <w:rPr>
          <w:sz w:val="26"/>
          <w:szCs w:val="26"/>
          <w:lang w:val="ru-RU"/>
        </w:rPr>
        <w:t xml:space="preserve">+ </w:t>
      </w:r>
      <w:r w:rsidRPr="00A16A27">
        <w:rPr>
          <w:i/>
          <w:sz w:val="26"/>
          <w:szCs w:val="26"/>
          <w:lang w:val="ru-RU"/>
        </w:rPr>
        <w:t xml:space="preserve">т, </w:t>
      </w:r>
      <w:r w:rsidRPr="0037333F">
        <w:rPr>
          <w:b/>
          <w:i/>
          <w:position w:val="-24"/>
          <w:sz w:val="26"/>
          <w:szCs w:val="26"/>
        </w:rPr>
        <w:object w:dxaOrig="680" w:dyaOrig="639">
          <v:shape id="_x0000_i1052" type="#_x0000_t75" style="width:33.75pt;height:31.5pt" o:ole="" fillcolor="window">
            <v:imagedata r:id="rId40" o:title=""/>
          </v:shape>
          <o:OLEObject Type="Embed" ProgID="Equation.3" ShapeID="_x0000_i1052" DrawAspect="Content" ObjectID="_1630962069" r:id="rId45"/>
        </w:object>
      </w:r>
      <w:r w:rsidRPr="00A16A27">
        <w:rPr>
          <w:b/>
          <w:i/>
          <w:sz w:val="26"/>
          <w:szCs w:val="26"/>
          <w:lang w:val="ru-RU"/>
        </w:rPr>
        <w:t xml:space="preserve">, </w:t>
      </w:r>
      <w:r w:rsidRPr="00A16A27">
        <w:rPr>
          <w:i/>
          <w:sz w:val="26"/>
          <w:szCs w:val="26"/>
          <w:lang w:val="ru-RU"/>
        </w:rPr>
        <w:t xml:space="preserve"> у </w:t>
      </w:r>
      <w:r w:rsidRPr="00A16A27">
        <w:rPr>
          <w:sz w:val="26"/>
          <w:szCs w:val="26"/>
          <w:lang w:val="ru-RU"/>
        </w:rPr>
        <w:t xml:space="preserve">= </w:t>
      </w:r>
      <w:r w:rsidRPr="00A16A27">
        <w:rPr>
          <w:i/>
          <w:sz w:val="26"/>
          <w:szCs w:val="26"/>
          <w:lang w:val="ru-RU"/>
        </w:rPr>
        <w:lastRenderedPageBreak/>
        <w:t xml:space="preserve">ах </w:t>
      </w:r>
      <w:r w:rsidRPr="00A16A27">
        <w:rPr>
          <w:i/>
          <w:sz w:val="26"/>
          <w:szCs w:val="26"/>
          <w:vertAlign w:val="superscript"/>
          <w:lang w:val="ru-RU"/>
        </w:rPr>
        <w:t>2</w:t>
      </w:r>
      <w:r w:rsidRPr="00A16A27">
        <w:rPr>
          <w:sz w:val="26"/>
          <w:szCs w:val="26"/>
          <w:lang w:val="ru-RU"/>
        </w:rPr>
        <w:t xml:space="preserve">+ </w:t>
      </w:r>
      <w:r w:rsidRPr="0037333F">
        <w:rPr>
          <w:i/>
          <w:sz w:val="26"/>
          <w:szCs w:val="26"/>
        </w:rPr>
        <w:t>b</w:t>
      </w:r>
      <w:r w:rsidRPr="00A16A27">
        <w:rPr>
          <w:i/>
          <w:sz w:val="26"/>
          <w:szCs w:val="26"/>
          <w:lang w:val="ru-RU"/>
        </w:rPr>
        <w:t xml:space="preserve">х </w:t>
      </w:r>
      <w:r w:rsidRPr="00A16A27">
        <w:rPr>
          <w:sz w:val="26"/>
          <w:szCs w:val="26"/>
          <w:lang w:val="ru-RU"/>
        </w:rPr>
        <w:t xml:space="preserve">+ </w:t>
      </w:r>
      <w:r w:rsidRPr="00A16A27">
        <w:rPr>
          <w:i/>
          <w:sz w:val="26"/>
          <w:szCs w:val="26"/>
          <w:lang w:val="ru-RU"/>
        </w:rPr>
        <w:t xml:space="preserve">с, </w:t>
      </w:r>
      <w:r w:rsidRPr="0037333F">
        <w:rPr>
          <w:b/>
          <w:i/>
          <w:position w:val="-10"/>
          <w:sz w:val="26"/>
          <w:szCs w:val="26"/>
        </w:rPr>
        <w:object w:dxaOrig="820" w:dyaOrig="380">
          <v:shape id="_x0000_i1053" type="#_x0000_t75" style="width:41.25pt;height:18.75pt" o:ole="" fillcolor="window">
            <v:imagedata r:id="rId33" o:title=""/>
          </v:shape>
          <o:OLEObject Type="Embed" ProgID="Equation.3" ShapeID="_x0000_i1053" DrawAspect="Content" ObjectID="_1630962070" r:id="rId46"/>
        </w:object>
      </w:r>
      <w:r w:rsidRPr="00A16A27">
        <w:rPr>
          <w:b/>
          <w:i/>
          <w:position w:val="-10"/>
          <w:sz w:val="26"/>
          <w:szCs w:val="26"/>
          <w:lang w:val="ru-RU"/>
        </w:rPr>
        <w:t>.</w:t>
      </w:r>
      <w:r w:rsidRPr="00A16A27">
        <w:rPr>
          <w:sz w:val="26"/>
          <w:szCs w:val="26"/>
          <w:lang w:val="ru-RU"/>
        </w:rPr>
        <w:t xml:space="preserve">Графическое решение квадратных уравнений. </w:t>
      </w:r>
      <w:r w:rsidRPr="00A16A27">
        <w:rPr>
          <w:i/>
          <w:sz w:val="26"/>
          <w:szCs w:val="26"/>
          <w:lang w:val="ru-RU"/>
        </w:rPr>
        <w:t>Организованный перебор вариантов. Простейшие вероятностные задачи.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Квадратные уравнения (21 ч.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Квадратное уравнение. Приведенное (неприведенное) квадрат</w:t>
      </w:r>
      <w:r w:rsidRPr="00A16A27">
        <w:rPr>
          <w:sz w:val="26"/>
          <w:szCs w:val="26"/>
          <w:lang w:val="ru-RU"/>
        </w:rPr>
        <w:softHyphen/>
        <w:t>ное уравнение. Полное (неполное) квадратное уравнение. Корень квадратного уравнения. Решение квадратного уравнения мето</w:t>
      </w:r>
      <w:r w:rsidRPr="00A16A27">
        <w:rPr>
          <w:sz w:val="26"/>
          <w:szCs w:val="26"/>
          <w:lang w:val="ru-RU"/>
        </w:rPr>
        <w:softHyphen/>
        <w:t xml:space="preserve">дом разложения на множители, методом выделения полного квадрата. </w:t>
      </w:r>
      <w:r w:rsidRPr="00A16A27">
        <w:rPr>
          <w:sz w:val="26"/>
          <w:szCs w:val="26"/>
          <w:lang w:val="ru-RU"/>
        </w:rPr>
        <w:tab/>
        <w:t>Дискриминант. Формулы корней квадратного уравнения. Алгоритм решения рационального уравнения. Биквадратное уравнение. Метод введения новой переменной. Рациональные уравнения как математические модели реальны</w:t>
      </w:r>
      <w:r>
        <w:rPr>
          <w:sz w:val="26"/>
          <w:szCs w:val="26"/>
          <w:lang w:val="ru-RU"/>
        </w:rPr>
        <w:t xml:space="preserve">х ситуаций. </w:t>
      </w:r>
      <w:r w:rsidRPr="00A16A27">
        <w:rPr>
          <w:sz w:val="26"/>
          <w:szCs w:val="26"/>
          <w:lang w:val="ru-RU"/>
        </w:rPr>
        <w:t>Частные случаи формулы корней квадратного уравнения. Теорема Виета. Разложение квадратного трехчлена на линей</w:t>
      </w:r>
      <w:r w:rsidRPr="00A16A27">
        <w:rPr>
          <w:sz w:val="26"/>
          <w:szCs w:val="26"/>
          <w:lang w:val="ru-RU"/>
        </w:rPr>
        <w:softHyphen/>
        <w:t xml:space="preserve">ные множители. Иррациональное уравнение. Метод возведения в квадрат. </w:t>
      </w:r>
      <w:r w:rsidRPr="00A16A27">
        <w:rPr>
          <w:i/>
          <w:sz w:val="26"/>
          <w:szCs w:val="26"/>
          <w:lang w:val="ru-RU"/>
        </w:rPr>
        <w:t>Дерево вариантов. Простейшие вероятностные задачи</w:t>
      </w:r>
    </w:p>
    <w:p w:rsidR="00A16A27" w:rsidRPr="00A16A27" w:rsidRDefault="00A16A27" w:rsidP="00A16A27">
      <w:pPr>
        <w:tabs>
          <w:tab w:val="left" w:pos="364"/>
          <w:tab w:val="center" w:pos="3489"/>
        </w:tabs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Неравенства (20 ч.)</w:t>
      </w:r>
      <w:r w:rsidRPr="00A16A27">
        <w:rPr>
          <w:sz w:val="26"/>
          <w:szCs w:val="26"/>
          <w:lang w:val="ru-RU"/>
        </w:rPr>
        <w:tab/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Свойства числовых неравенств. Неравенство с переменной. Решение неравенств с перемен</w:t>
      </w:r>
      <w:r w:rsidRPr="00A16A27">
        <w:rPr>
          <w:sz w:val="26"/>
          <w:szCs w:val="26"/>
          <w:lang w:val="ru-RU"/>
        </w:rPr>
        <w:softHyphen/>
        <w:t xml:space="preserve">ной. Линейное неравенство. Равносильные неравенства. Равносильное преобразование неравенства. </w:t>
      </w:r>
      <w:r w:rsidRPr="00A16A27">
        <w:rPr>
          <w:sz w:val="26"/>
          <w:szCs w:val="26"/>
          <w:lang w:val="ru-RU"/>
        </w:rPr>
        <w:tab/>
        <w:t>Квадратное неравенство. Алгоритм решения квадратного неравенства. Возрастающая функция. Убывающая функция. Исследова</w:t>
      </w:r>
      <w:r w:rsidRPr="00A16A27">
        <w:rPr>
          <w:sz w:val="26"/>
          <w:szCs w:val="26"/>
          <w:lang w:val="ru-RU"/>
        </w:rPr>
        <w:softHyphen/>
        <w:t>ние функций на монотонность (с использованием свойств число</w:t>
      </w:r>
      <w:r w:rsidRPr="00A16A27">
        <w:rPr>
          <w:sz w:val="26"/>
          <w:szCs w:val="26"/>
          <w:lang w:val="ru-RU"/>
        </w:rPr>
        <w:softHyphen/>
        <w:t>вых неравенств). Приближенные значения действительных чисел, погрешность приближения, приближение по недостатку и избытку. Стандарт</w:t>
      </w:r>
      <w:r w:rsidRPr="00A16A27">
        <w:rPr>
          <w:sz w:val="26"/>
          <w:szCs w:val="26"/>
          <w:lang w:val="ru-RU"/>
        </w:rPr>
        <w:softHyphen/>
        <w:t>ный вид числа.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Обобщающее повторение (8 ч.)</w:t>
      </w:r>
    </w:p>
    <w:p w:rsidR="00A16A27" w:rsidRPr="00A16A27" w:rsidRDefault="00A16A27" w:rsidP="00A16A27">
      <w:pPr>
        <w:spacing w:line="276" w:lineRule="auto"/>
        <w:ind w:hanging="283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держание учебного предмета геометрия 8 класс (68 часов – 2 часа в неделю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овторение курса геометрии 7-го класса (4 часа)</w:t>
      </w:r>
    </w:p>
    <w:p w:rsidR="00A16A27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b/>
          <w:sz w:val="26"/>
          <w:szCs w:val="26"/>
        </w:rPr>
      </w:pPr>
    </w:p>
    <w:p w:rsidR="00A16A27" w:rsidRPr="0037333F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sz w:val="26"/>
          <w:szCs w:val="26"/>
        </w:rPr>
      </w:pPr>
      <w:r w:rsidRPr="0037333F">
        <w:rPr>
          <w:b/>
          <w:sz w:val="26"/>
          <w:szCs w:val="26"/>
        </w:rPr>
        <w:t>Четырехугольники</w:t>
      </w:r>
      <w:r>
        <w:rPr>
          <w:b/>
          <w:sz w:val="26"/>
          <w:szCs w:val="26"/>
        </w:rPr>
        <w:t xml:space="preserve"> </w:t>
      </w:r>
      <w:r w:rsidRPr="0037333F">
        <w:rPr>
          <w:b/>
          <w:sz w:val="26"/>
          <w:szCs w:val="26"/>
        </w:rPr>
        <w:t>(1</w:t>
      </w:r>
      <w:r>
        <w:rPr>
          <w:b/>
          <w:sz w:val="26"/>
          <w:szCs w:val="26"/>
        </w:rPr>
        <w:t>2</w:t>
      </w:r>
      <w:r w:rsidRPr="0037333F">
        <w:rPr>
          <w:b/>
          <w:sz w:val="26"/>
          <w:szCs w:val="26"/>
        </w:rPr>
        <w:t xml:space="preserve">ч.) </w:t>
      </w:r>
      <w:r w:rsidRPr="0037333F">
        <w:rPr>
          <w:sz w:val="26"/>
          <w:szCs w:val="26"/>
        </w:rPr>
        <w:t>Многоугольник, выпуклый многоугольник, четырехугольник. Параллелограмм, его свойства и признаки. Трапеция. Прямоугольник, ромб, квадрат, их свойства. Осевая и центральная симметрии.</w:t>
      </w:r>
    </w:p>
    <w:p w:rsidR="00A16A27" w:rsidRPr="0037333F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sz w:val="26"/>
          <w:szCs w:val="26"/>
        </w:rPr>
      </w:pPr>
      <w:r w:rsidRPr="0037333F">
        <w:rPr>
          <w:b/>
          <w:sz w:val="26"/>
          <w:szCs w:val="26"/>
        </w:rPr>
        <w:t>Площади (1</w:t>
      </w:r>
      <w:r>
        <w:rPr>
          <w:b/>
          <w:sz w:val="26"/>
          <w:szCs w:val="26"/>
        </w:rPr>
        <w:t>4</w:t>
      </w:r>
      <w:r w:rsidRPr="0037333F">
        <w:rPr>
          <w:b/>
          <w:sz w:val="26"/>
          <w:szCs w:val="26"/>
        </w:rPr>
        <w:t xml:space="preserve"> ч.)</w:t>
      </w:r>
      <w:r w:rsidRPr="0037333F">
        <w:rPr>
          <w:sz w:val="26"/>
          <w:szCs w:val="26"/>
        </w:rPr>
        <w:t xml:space="preserve"> Понятие площади многоугольника. Площади прямоугольника, параллелограмма, треугольника, трапеции. Площадь трапеции. Решение задач на нахождение площадей. Теорема Пифагора. </w:t>
      </w:r>
    </w:p>
    <w:p w:rsidR="00A16A27" w:rsidRPr="0037333F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sz w:val="26"/>
          <w:szCs w:val="26"/>
        </w:rPr>
      </w:pPr>
      <w:r w:rsidRPr="0037333F">
        <w:rPr>
          <w:b/>
          <w:sz w:val="26"/>
          <w:szCs w:val="26"/>
        </w:rPr>
        <w:t>Подобные треугольники (1</w:t>
      </w:r>
      <w:r>
        <w:rPr>
          <w:b/>
          <w:sz w:val="26"/>
          <w:szCs w:val="26"/>
        </w:rPr>
        <w:t>8</w:t>
      </w:r>
      <w:r w:rsidRPr="0037333F">
        <w:rPr>
          <w:b/>
          <w:sz w:val="26"/>
          <w:szCs w:val="26"/>
        </w:rPr>
        <w:t xml:space="preserve">ч.) </w:t>
      </w:r>
      <w:r w:rsidRPr="0037333F">
        <w:rPr>
          <w:sz w:val="26"/>
          <w:szCs w:val="26"/>
        </w:rPr>
        <w:t xml:space="preserve">Признаки подобия треугольников. Применение подобия к доказательству теорем и решению задач. Синус, косинус и тангенса острого угла прямоугольного треугольника. </w:t>
      </w:r>
    </w:p>
    <w:p w:rsidR="00A16A27" w:rsidRPr="0037333F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sz w:val="26"/>
          <w:szCs w:val="26"/>
        </w:rPr>
      </w:pPr>
      <w:r w:rsidRPr="0037333F">
        <w:rPr>
          <w:b/>
          <w:sz w:val="26"/>
          <w:szCs w:val="26"/>
        </w:rPr>
        <w:t xml:space="preserve">Окружность (17ч.) </w:t>
      </w:r>
      <w:r w:rsidRPr="0037333F">
        <w:rPr>
          <w:sz w:val="26"/>
          <w:szCs w:val="26"/>
        </w:rPr>
        <w:t xml:space="preserve"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ь. 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Повторение. Решение задач (3ч.) </w:t>
      </w:r>
      <w:r w:rsidRPr="00A16A27">
        <w:rPr>
          <w:sz w:val="26"/>
          <w:szCs w:val="26"/>
          <w:lang w:val="ru-RU"/>
        </w:rPr>
        <w:t>Четырехугольники. Площадь многоугольника. Подобные треугольники. Окружность.</w:t>
      </w:r>
    </w:p>
    <w:p w:rsidR="00A16A27" w:rsidRPr="00A16A27" w:rsidRDefault="00A16A27" w:rsidP="00A16A27">
      <w:pPr>
        <w:spacing w:line="276" w:lineRule="auto"/>
        <w:ind w:hanging="283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ind w:hanging="283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lastRenderedPageBreak/>
        <w:t>Содержание учебного предмета алгебра 9 класс (102ч, 3часа в неделю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овторение курса алгебры 8-го класса (5 часов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Рациональные неравенства и их системы (1</w:t>
      </w:r>
      <w:r>
        <w:rPr>
          <w:rFonts w:ascii="Times New Roman" w:hAnsi="Times New Roman"/>
          <w:b/>
          <w:sz w:val="26"/>
          <w:szCs w:val="26"/>
        </w:rPr>
        <w:t>7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>Линейные и квадратные неравенства. Рациональные неравенства. Множества и операции над ними. Системы неравенств</w:t>
      </w:r>
      <w:r w:rsidRPr="0037333F">
        <w:rPr>
          <w:rFonts w:ascii="Times New Roman" w:hAnsi="Times New Roman"/>
          <w:b/>
          <w:sz w:val="26"/>
          <w:szCs w:val="26"/>
        </w:rPr>
        <w:t>.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Системы уравнений (13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 xml:space="preserve">Основные понятия. Методы решения систем уравнений. Системы уравнений как математические модели реальных ситуаций. 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Числовые функции (2</w:t>
      </w:r>
      <w:r>
        <w:rPr>
          <w:rFonts w:ascii="Times New Roman" w:hAnsi="Times New Roman"/>
          <w:b/>
          <w:sz w:val="26"/>
          <w:szCs w:val="26"/>
        </w:rPr>
        <w:t>2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>Определение числовой функции. Область определения, область значений функции. Способы задания функции. Свойства функции. Четные и нечетные функции. Функции у=х</w:t>
      </w:r>
      <w:r w:rsidRPr="0037333F">
        <w:rPr>
          <w:rFonts w:ascii="Times New Roman" w:hAnsi="Times New Roman"/>
          <w:position w:val="-4"/>
          <w:sz w:val="26"/>
          <w:szCs w:val="26"/>
        </w:rPr>
        <w:object w:dxaOrig="160" w:dyaOrig="300">
          <v:shape id="_x0000_i1054" type="#_x0000_t75" style="width:7.5pt;height:15pt" o:ole="">
            <v:imagedata r:id="rId47" o:title=""/>
          </v:shape>
          <o:OLEObject Type="Embed" ProgID="Equation.3" ShapeID="_x0000_i1054" DrawAspect="Content" ObjectID="_1630962071" r:id="rId48"/>
        </w:object>
      </w:r>
      <w:r w:rsidRPr="0037333F">
        <w:rPr>
          <w:rFonts w:ascii="Times New Roman" w:hAnsi="Times New Roman"/>
          <w:sz w:val="26"/>
          <w:szCs w:val="26"/>
        </w:rPr>
        <w:t>, их свойства и графики. Функции у=х</w:t>
      </w:r>
      <w:r w:rsidRPr="0037333F">
        <w:rPr>
          <w:rFonts w:ascii="Times New Roman" w:hAnsi="Times New Roman"/>
          <w:position w:val="-4"/>
          <w:sz w:val="26"/>
          <w:szCs w:val="26"/>
        </w:rPr>
        <w:object w:dxaOrig="240" w:dyaOrig="300">
          <v:shape id="_x0000_i1055" type="#_x0000_t75" style="width:12pt;height:15pt" o:ole="">
            <v:imagedata r:id="rId49" o:title=""/>
          </v:shape>
          <o:OLEObject Type="Embed" ProgID="Equation.3" ShapeID="_x0000_i1055" DrawAspect="Content" ObjectID="_1630962072" r:id="rId50"/>
        </w:object>
      </w:r>
      <w:r w:rsidRPr="0037333F">
        <w:rPr>
          <w:rFonts w:ascii="Times New Roman" w:hAnsi="Times New Roman"/>
          <w:sz w:val="26"/>
          <w:szCs w:val="26"/>
        </w:rPr>
        <w:t>, их свойства и графики. Функция у=</w:t>
      </w:r>
      <w:r w:rsidRPr="0037333F">
        <w:rPr>
          <w:rFonts w:ascii="Times New Roman" w:hAnsi="Times New Roman"/>
          <w:position w:val="-8"/>
          <w:sz w:val="26"/>
          <w:szCs w:val="26"/>
        </w:rPr>
        <w:object w:dxaOrig="380" w:dyaOrig="360">
          <v:shape id="_x0000_i1056" type="#_x0000_t75" style="width:19.5pt;height:18pt" o:ole="">
            <v:imagedata r:id="rId51" o:title=""/>
          </v:shape>
          <o:OLEObject Type="Embed" ProgID="Equation.3" ShapeID="_x0000_i1056" DrawAspect="Content" ObjectID="_1630962073" r:id="rId52"/>
        </w:object>
      </w:r>
      <w:r w:rsidRPr="0037333F">
        <w:rPr>
          <w:rFonts w:ascii="Times New Roman" w:hAnsi="Times New Roman"/>
          <w:sz w:val="26"/>
          <w:szCs w:val="26"/>
        </w:rPr>
        <w:t>, ее свойства и график.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Прогрессии (2</w:t>
      </w:r>
      <w:r>
        <w:rPr>
          <w:rFonts w:ascii="Times New Roman" w:hAnsi="Times New Roman"/>
          <w:b/>
          <w:sz w:val="26"/>
          <w:szCs w:val="26"/>
        </w:rPr>
        <w:t>8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>Числовые последовательности. Арифметическая прогрессия. Геометрическая прогрессия</w:t>
      </w:r>
      <w:r w:rsidRPr="0037333F">
        <w:rPr>
          <w:rFonts w:ascii="Times New Roman" w:hAnsi="Times New Roman"/>
          <w:b/>
          <w:sz w:val="26"/>
          <w:szCs w:val="26"/>
        </w:rPr>
        <w:t>.</w:t>
      </w:r>
      <w:r>
        <w:rPr>
          <w:rFonts w:ascii="Times New Roman" w:hAnsi="Times New Roman"/>
          <w:b/>
          <w:sz w:val="26"/>
          <w:szCs w:val="26"/>
        </w:rPr>
        <w:t xml:space="preserve"> 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Элементы комбинаторики, статистики и теории вероятностей (1</w:t>
      </w:r>
      <w:r>
        <w:rPr>
          <w:rFonts w:ascii="Times New Roman" w:hAnsi="Times New Roman"/>
          <w:b/>
          <w:sz w:val="26"/>
          <w:szCs w:val="26"/>
        </w:rPr>
        <w:t>3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>Комбинаторные задачи. Статистика: дизайн информации. Простейшие вероятностные задачи. Экспериментальные данные и вероятности событий.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Итоговое повторение (</w:t>
      </w:r>
      <w:r>
        <w:rPr>
          <w:rFonts w:ascii="Times New Roman" w:hAnsi="Times New Roman"/>
          <w:b/>
          <w:sz w:val="26"/>
          <w:szCs w:val="26"/>
        </w:rPr>
        <w:t>4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держание учебного предмета геометрия 9 класс (68 часов – 2 часа в неделю)</w:t>
      </w:r>
    </w:p>
    <w:p w:rsid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овторение  (5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Повторение основных тем курса 7-8 классов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Векторы  (8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Понятие вектора. Действия с векторами: сложение векторов, вычитание векторов, умножение вектора на число. Применение векторов к решению задач.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Метод координат  (10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Понятие коллинеарных векторов. Разложение вектора по двум неколлинеарным векторам. Координаты вектора. Простейшие задачи в координатах. Уравнение окружности. Уравнение прямой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отношения между сторонами и углами треугольника (11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Синус угла. Косинус угла. Тангенс угла. Теорема о площади треугольника. Теорема синусов. Теорема косинусов. Решение треугольников. Определение скалярного произведения векторов. Скалярное произведение векторов. Вычисление углов между векторами.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Длина окружности и площадь круга (12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Правильный многоугольник. Окружность, описанная около правильного многоугольника. Окружность, вписанная в правильный многоугольник. Построение правильных многоугольников. Формулы для вычисления площади правильного многоугольника, его стороны и радиуса вписанной и описанной окружностей. Длина окружности. Площадь круга. Площадь кругового сектора.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lastRenderedPageBreak/>
        <w:t>Движения (8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Отображения площади на себя. Понятие движения. Параллельный перенос. Поворот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Начальные сведения из стереометрии (10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Геометрические тела и их свойства. Правильные многогранники. Тела и поверхности вращения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Итоговое повторение (4ч)</w:t>
      </w:r>
    </w:p>
    <w:p w:rsid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</w:p>
    <w:p w:rsidR="008E5805" w:rsidRDefault="00200DCF" w:rsidP="001C75C4">
      <w:pPr>
        <w:numPr>
          <w:ilvl w:val="0"/>
          <w:numId w:val="1"/>
        </w:num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>ТЕМАТИЧЕСКОЕ ПЛАНИРОВАНИЕ</w:t>
      </w:r>
    </w:p>
    <w:p w:rsidR="009E6806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 xml:space="preserve">с указанием количества часов, </w:t>
      </w:r>
    </w:p>
    <w:p w:rsidR="00200DCF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>отводимых на освоение каждой темы</w:t>
      </w:r>
    </w:p>
    <w:p w:rsidR="00387C1D" w:rsidRDefault="00387C1D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</w:p>
    <w:p w:rsidR="003A3C6C" w:rsidRDefault="00FE5130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>5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2"/>
        <w:gridCol w:w="5244"/>
        <w:gridCol w:w="1864"/>
      </w:tblGrid>
      <w:tr w:rsidR="00200DCF" w:rsidRPr="001C75C4" w:rsidTr="00930034">
        <w:tc>
          <w:tcPr>
            <w:tcW w:w="2802" w:type="dxa"/>
            <w:shd w:val="clear" w:color="auto" w:fill="auto"/>
          </w:tcPr>
          <w:p w:rsidR="00930034" w:rsidRPr="0093003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sz w:val="26"/>
                <w:szCs w:val="26"/>
                <w:lang w:val="ru-RU"/>
              </w:rPr>
              <w:t>Название</w:t>
            </w:r>
          </w:p>
          <w:p w:rsidR="00200DCF" w:rsidRPr="001C75C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sz w:val="26"/>
                <w:szCs w:val="26"/>
                <w:lang w:val="ru-RU"/>
              </w:rPr>
              <w:t>блока/раздела/</w:t>
            </w:r>
          </w:p>
        </w:tc>
        <w:tc>
          <w:tcPr>
            <w:tcW w:w="5244" w:type="dxa"/>
            <w:shd w:val="clear" w:color="auto" w:fill="auto"/>
          </w:tcPr>
          <w:p w:rsidR="00930034" w:rsidRDefault="00930034" w:rsidP="001C75C4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200DCF" w:rsidRPr="0093003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bCs/>
                <w:sz w:val="26"/>
                <w:szCs w:val="26"/>
              </w:rPr>
              <w:t>Название темы</w:t>
            </w:r>
          </w:p>
        </w:tc>
        <w:tc>
          <w:tcPr>
            <w:tcW w:w="1864" w:type="dxa"/>
            <w:shd w:val="clear" w:color="auto" w:fill="auto"/>
          </w:tcPr>
          <w:p w:rsidR="00930034" w:rsidRPr="0093003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sz w:val="26"/>
                <w:szCs w:val="26"/>
                <w:lang w:val="ru-RU"/>
              </w:rPr>
              <w:t>Количество</w:t>
            </w:r>
          </w:p>
          <w:p w:rsidR="00200DCF" w:rsidRPr="001C75C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часов</w:t>
            </w:r>
          </w:p>
        </w:tc>
      </w:tr>
      <w:tr w:rsidR="00930034" w:rsidRPr="001C75C4" w:rsidTr="00930034">
        <w:tc>
          <w:tcPr>
            <w:tcW w:w="2802" w:type="dxa"/>
            <w:shd w:val="clear" w:color="auto" w:fill="auto"/>
          </w:tcPr>
          <w:p w:rsidR="00930034" w:rsidRDefault="0038452B" w:rsidP="0093003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.</w:t>
            </w:r>
            <w:r w:rsidRPr="00864F24">
              <w:rPr>
                <w:b/>
                <w:bCs/>
                <w:sz w:val="26"/>
                <w:szCs w:val="26"/>
              </w:rPr>
              <w:t>Повторение курса начальной школы</w:t>
            </w:r>
          </w:p>
        </w:tc>
        <w:tc>
          <w:tcPr>
            <w:tcW w:w="5244" w:type="dxa"/>
            <w:shd w:val="clear" w:color="auto" w:fill="auto"/>
          </w:tcPr>
          <w:p w:rsidR="00930034" w:rsidRDefault="0093003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38452B" w:rsidRPr="0038452B" w:rsidRDefault="0038452B" w:rsidP="0038452B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38452B">
              <w:rPr>
                <w:sz w:val="26"/>
                <w:szCs w:val="26"/>
                <w:lang w:val="ru-RU"/>
              </w:rPr>
              <w:t>Числа и величин. Арифметические действия.</w:t>
            </w:r>
          </w:p>
          <w:p w:rsidR="0038452B" w:rsidRPr="00945F5A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945F5A">
              <w:rPr>
                <w:sz w:val="26"/>
                <w:szCs w:val="26"/>
              </w:rPr>
              <w:t>Порядок выполнения действий.</w:t>
            </w:r>
          </w:p>
          <w:p w:rsidR="00945F5A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945F5A">
              <w:rPr>
                <w:sz w:val="26"/>
                <w:szCs w:val="26"/>
                <w:lang w:val="ru-RU"/>
              </w:rPr>
              <w:t>Геометрические фигуры. Геометри-ческие величиины. Пространственные отношения.</w:t>
            </w:r>
          </w:p>
          <w:p w:rsidR="00945F5A" w:rsidRPr="00945F5A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945F5A">
              <w:rPr>
                <w:sz w:val="26"/>
                <w:szCs w:val="26"/>
              </w:rPr>
              <w:t>Текстовые задачи.</w:t>
            </w:r>
          </w:p>
          <w:p w:rsidR="00945F5A" w:rsidRPr="0055686D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iCs/>
                <w:sz w:val="26"/>
                <w:szCs w:val="26"/>
              </w:rPr>
              <w:t>Входящая контрольная работа</w:t>
            </w:r>
          </w:p>
        </w:tc>
        <w:tc>
          <w:tcPr>
            <w:tcW w:w="1864" w:type="dxa"/>
            <w:shd w:val="clear" w:color="auto" w:fill="auto"/>
          </w:tcPr>
          <w:p w:rsidR="00930034" w:rsidRDefault="0038452B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38452B" w:rsidRDefault="0038452B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38452B">
              <w:rPr>
                <w:sz w:val="26"/>
                <w:szCs w:val="26"/>
                <w:lang w:val="ru-RU"/>
              </w:rPr>
              <w:t>1</w:t>
            </w: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45F5A" w:rsidRPr="0055686D" w:rsidRDefault="00945F5A" w:rsidP="0038452B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30034" w:rsidRPr="001C75C4" w:rsidTr="00930034">
        <w:tc>
          <w:tcPr>
            <w:tcW w:w="2802" w:type="dxa"/>
            <w:shd w:val="clear" w:color="auto" w:fill="auto"/>
          </w:tcPr>
          <w:p w:rsidR="00930034" w:rsidRDefault="00742054" w:rsidP="0093003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2. </w:t>
            </w:r>
            <w:r w:rsidRPr="00742054">
              <w:rPr>
                <w:b/>
                <w:bCs/>
                <w:color w:val="000000"/>
                <w:sz w:val="26"/>
                <w:szCs w:val="26"/>
              </w:rPr>
              <w:t>Натуральные числа и шкалы</w:t>
            </w:r>
          </w:p>
        </w:tc>
        <w:tc>
          <w:tcPr>
            <w:tcW w:w="5244" w:type="dxa"/>
            <w:shd w:val="clear" w:color="auto" w:fill="auto"/>
          </w:tcPr>
          <w:p w:rsidR="00930034" w:rsidRDefault="0093003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>Обозначение натуральных чисел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Отрезок. Длина отрезка. 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>Треугольник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Плоскость. Прямая. Луч </w:t>
            </w:r>
          </w:p>
          <w:p w:rsid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Шкалы и координаты 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A48">
              <w:rPr>
                <w:sz w:val="26"/>
                <w:szCs w:val="26"/>
                <w:lang w:val="ru-RU"/>
              </w:rPr>
              <w:t>Сравнение чисел</w:t>
            </w: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. </w:t>
            </w: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Меньше или больше </w:t>
            </w:r>
          </w:p>
          <w:p w:rsidR="00742054" w:rsidRPr="0055686D" w:rsidRDefault="00742054" w:rsidP="00094A48">
            <w:pPr>
              <w:numPr>
                <w:ilvl w:val="0"/>
                <w:numId w:val="14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№ 1 по теме «Натуральные числа и шкалы»</w:t>
            </w:r>
          </w:p>
        </w:tc>
        <w:tc>
          <w:tcPr>
            <w:tcW w:w="1864" w:type="dxa"/>
            <w:shd w:val="clear" w:color="auto" w:fill="auto"/>
          </w:tcPr>
          <w:p w:rsidR="00930034" w:rsidRDefault="0074205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5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742054"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94A48" w:rsidRPr="0055686D" w:rsidRDefault="00094A48" w:rsidP="0074205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094A48" w:rsidRPr="001C75C4" w:rsidTr="00930034">
        <w:tc>
          <w:tcPr>
            <w:tcW w:w="2802" w:type="dxa"/>
            <w:shd w:val="clear" w:color="auto" w:fill="auto"/>
          </w:tcPr>
          <w:p w:rsidR="00094A48" w:rsidRPr="000C4C2A" w:rsidRDefault="000C4C2A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</w:t>
            </w:r>
            <w:r w:rsidRPr="000C4C2A">
              <w:rPr>
                <w:b/>
                <w:bCs/>
                <w:color w:val="000000"/>
                <w:sz w:val="26"/>
                <w:szCs w:val="26"/>
                <w:lang w:val="ru-RU"/>
              </w:rPr>
              <w:t>Сложение и вычитание натуральных чисел</w:t>
            </w:r>
          </w:p>
        </w:tc>
        <w:tc>
          <w:tcPr>
            <w:tcW w:w="5244" w:type="dxa"/>
            <w:shd w:val="clear" w:color="auto" w:fill="auto"/>
          </w:tcPr>
          <w:p w:rsidR="00094A48" w:rsidRDefault="00094A48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>Сложение натуральных чисел и его свойства</w:t>
            </w: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 xml:space="preserve">Вычитание </w:t>
            </w:r>
          </w:p>
          <w:p w:rsidR="000C4C2A" w:rsidRPr="0055686D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Контрольная работа № 2 по теме «Сложение и вычитание натуральных чисел»</w:t>
            </w: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>Числовые и буквенные выражения</w:t>
            </w:r>
          </w:p>
          <w:p w:rsid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>Буквенная запись свойств сложения и вычитания</w:t>
            </w: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 xml:space="preserve">Уравнение. Решение задач с помощью </w:t>
            </w:r>
            <w:r w:rsidRPr="000C4C2A">
              <w:rPr>
                <w:sz w:val="26"/>
                <w:szCs w:val="26"/>
                <w:lang w:val="ru-RU"/>
              </w:rPr>
              <w:lastRenderedPageBreak/>
              <w:t>уравнений.</w:t>
            </w:r>
          </w:p>
          <w:p w:rsidR="000C4C2A" w:rsidRPr="0055686D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Контрольная работа № 3 по теме «Числовые и буквенные выражения»</w:t>
            </w:r>
          </w:p>
        </w:tc>
        <w:tc>
          <w:tcPr>
            <w:tcW w:w="1864" w:type="dxa"/>
            <w:shd w:val="clear" w:color="auto" w:fill="auto"/>
          </w:tcPr>
          <w:p w:rsidR="00094A48" w:rsidRDefault="000C4C2A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0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Pr="0055686D" w:rsidRDefault="000C4C2A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Pr="0055686D" w:rsidRDefault="000C4C2A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094A48" w:rsidRPr="001C75C4" w:rsidTr="00930034">
        <w:tc>
          <w:tcPr>
            <w:tcW w:w="2802" w:type="dxa"/>
            <w:shd w:val="clear" w:color="auto" w:fill="auto"/>
          </w:tcPr>
          <w:p w:rsidR="00094A48" w:rsidRPr="000C4C2A" w:rsidRDefault="000C4C2A" w:rsidP="000C4C2A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0C4C2A">
              <w:rPr>
                <w:b/>
                <w:bCs/>
                <w:color w:val="000000"/>
                <w:sz w:val="26"/>
                <w:szCs w:val="26"/>
                <w:lang w:val="ru-RU"/>
              </w:rPr>
              <w:lastRenderedPageBreak/>
              <w:t>Умножение и деление натуральных чисел</w:t>
            </w:r>
          </w:p>
        </w:tc>
        <w:tc>
          <w:tcPr>
            <w:tcW w:w="5244" w:type="dxa"/>
            <w:shd w:val="clear" w:color="auto" w:fill="auto"/>
          </w:tcPr>
          <w:p w:rsidR="00094A48" w:rsidRDefault="00094A48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>Умножение натуральных чисел и его свойства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Деление 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>Деление с остатком</w:t>
            </w:r>
          </w:p>
          <w:p w:rsidR="000C4C2A" w:rsidRPr="0055686D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 № 4 по теме «Умножение и деление натуральных чисел»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Упрощение выражений 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>Порядок выполнения действий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Квадрат  и   куб </w:t>
            </w:r>
          </w:p>
          <w:p w:rsidR="000C4C2A" w:rsidRPr="0055686D" w:rsidRDefault="000C4C2A" w:rsidP="005704B5">
            <w:pPr>
              <w:numPr>
                <w:ilvl w:val="0"/>
                <w:numId w:val="16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5 по теме  «Упрощение выражений»</w:t>
            </w:r>
          </w:p>
        </w:tc>
        <w:tc>
          <w:tcPr>
            <w:tcW w:w="1864" w:type="dxa"/>
            <w:shd w:val="clear" w:color="auto" w:fill="auto"/>
          </w:tcPr>
          <w:p w:rsidR="00094A48" w:rsidRDefault="000C4C2A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94799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94799" w:rsidRDefault="00094799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94799" w:rsidRDefault="00094799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94799" w:rsidRPr="0055686D" w:rsidRDefault="00094799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0C4C2A" w:rsidRPr="001C75C4" w:rsidTr="009E6806">
        <w:trPr>
          <w:trHeight w:val="4529"/>
        </w:trPr>
        <w:tc>
          <w:tcPr>
            <w:tcW w:w="2802" w:type="dxa"/>
            <w:shd w:val="clear" w:color="auto" w:fill="auto"/>
          </w:tcPr>
          <w:p w:rsidR="000C4C2A" w:rsidRPr="00094799" w:rsidRDefault="00094799" w:rsidP="00094799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094799">
              <w:rPr>
                <w:b/>
                <w:bCs/>
                <w:color w:val="000000"/>
                <w:sz w:val="26"/>
                <w:szCs w:val="26"/>
              </w:rPr>
              <w:t>Площади и объёмы</w:t>
            </w:r>
          </w:p>
        </w:tc>
        <w:tc>
          <w:tcPr>
            <w:tcW w:w="5244" w:type="dxa"/>
            <w:shd w:val="clear" w:color="auto" w:fill="auto"/>
          </w:tcPr>
          <w:p w:rsidR="000C4C2A" w:rsidRDefault="000C4C2A" w:rsidP="00094799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Формулы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Единицы измерения 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Площадь. Формула пощади пря</w:t>
            </w: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softHyphen/>
              <w:t>моугольника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Единицы измерения площадей 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Прямоугольный параллелепипед 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Площадь поверхности прямоугольного параллелепипеда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Объёмы. Объём прямоугольного параллелепипеда</w:t>
            </w:r>
          </w:p>
          <w:p w:rsidR="00094799" w:rsidRPr="0055686D" w:rsidRDefault="00094799" w:rsidP="005704B5">
            <w:pPr>
              <w:numPr>
                <w:ilvl w:val="0"/>
                <w:numId w:val="17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6 по теме «Площади и объёмы</w:t>
            </w:r>
            <w:r w:rsid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»</w:t>
            </w:r>
          </w:p>
        </w:tc>
        <w:tc>
          <w:tcPr>
            <w:tcW w:w="1864" w:type="dxa"/>
            <w:shd w:val="clear" w:color="auto" w:fill="auto"/>
          </w:tcPr>
          <w:p w:rsidR="000C4C2A" w:rsidRDefault="00094799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8</w:t>
            </w:r>
          </w:p>
          <w:p w:rsid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5704B5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5704B5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704B5" w:rsidRPr="0055686D" w:rsidRDefault="005704B5" w:rsidP="005704B5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5704B5" w:rsidRP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094799" w:rsidRPr="001C75C4" w:rsidTr="00930034">
        <w:tc>
          <w:tcPr>
            <w:tcW w:w="2802" w:type="dxa"/>
            <w:shd w:val="clear" w:color="auto" w:fill="auto"/>
          </w:tcPr>
          <w:p w:rsidR="00094799" w:rsidRPr="003E51A1" w:rsidRDefault="003E51A1" w:rsidP="003E51A1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3E51A1">
              <w:rPr>
                <w:b/>
                <w:bCs/>
                <w:color w:val="000000"/>
                <w:sz w:val="26"/>
                <w:szCs w:val="26"/>
              </w:rPr>
              <w:t>Обыкновенные дроби</w:t>
            </w:r>
          </w:p>
        </w:tc>
        <w:tc>
          <w:tcPr>
            <w:tcW w:w="5244" w:type="dxa"/>
            <w:shd w:val="clear" w:color="auto" w:fill="auto"/>
          </w:tcPr>
          <w:p w:rsidR="00094799" w:rsidRDefault="00094799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3E51A1" w:rsidRPr="003E51A1" w:rsidRDefault="003E51A1" w:rsidP="003E51A1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pacing w:val="3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pacing w:val="3"/>
                <w:sz w:val="26"/>
                <w:szCs w:val="26"/>
                <w:lang w:val="ru-RU"/>
              </w:rPr>
              <w:t xml:space="preserve">Окружность и круг </w:t>
            </w:r>
          </w:p>
          <w:p w:rsidR="003E51A1" w:rsidRPr="003E51A1" w:rsidRDefault="003E51A1" w:rsidP="003E51A1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Доли. Обыкновенные дроби. Правильные и неправильные дроби</w:t>
            </w:r>
          </w:p>
          <w:p w:rsidR="003E51A1" w:rsidRPr="003E51A1" w:rsidRDefault="003E51A1" w:rsidP="003E51A1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равнение дробей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ложение и вычитание дробей с одинаковыми знаменателями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Деление и дроби 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мешанные числа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ложение и вычитание смешанных чисел</w:t>
            </w:r>
          </w:p>
          <w:p w:rsidR="003E51A1" w:rsidRPr="0055686D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7 по теме «Сложение и вычитание дробей с одинаковыми знаменателями»</w:t>
            </w:r>
          </w:p>
        </w:tc>
        <w:tc>
          <w:tcPr>
            <w:tcW w:w="1864" w:type="dxa"/>
            <w:shd w:val="clear" w:color="auto" w:fill="auto"/>
          </w:tcPr>
          <w:p w:rsidR="00094799" w:rsidRDefault="003E51A1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9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Pr="0055686D" w:rsidRDefault="009E6806" w:rsidP="009E6806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9E6806" w:rsidRP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3E51A1" w:rsidRPr="001C75C4" w:rsidTr="00930034">
        <w:tc>
          <w:tcPr>
            <w:tcW w:w="2802" w:type="dxa"/>
            <w:shd w:val="clear" w:color="auto" w:fill="auto"/>
          </w:tcPr>
          <w:p w:rsidR="003E51A1" w:rsidRPr="009E6806" w:rsidRDefault="009E6806" w:rsidP="009E6806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E6806">
              <w:rPr>
                <w:b/>
                <w:bCs/>
                <w:color w:val="000000"/>
                <w:sz w:val="26"/>
                <w:szCs w:val="26"/>
                <w:lang w:val="ru-RU"/>
              </w:rPr>
              <w:lastRenderedPageBreak/>
              <w:t>Десятичные дроби. Сложение и вы</w:t>
            </w:r>
            <w:r w:rsidRPr="009E6806">
              <w:rPr>
                <w:b/>
                <w:bCs/>
                <w:color w:val="000000"/>
                <w:sz w:val="26"/>
                <w:szCs w:val="26"/>
                <w:lang w:val="ru-RU"/>
              </w:rPr>
              <w:softHyphen/>
              <w:t>читание десятичных дробей</w:t>
            </w:r>
          </w:p>
        </w:tc>
        <w:tc>
          <w:tcPr>
            <w:tcW w:w="5244" w:type="dxa"/>
            <w:shd w:val="clear" w:color="auto" w:fill="auto"/>
          </w:tcPr>
          <w:p w:rsidR="003E51A1" w:rsidRDefault="003E51A1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sz w:val="26"/>
                <w:szCs w:val="26"/>
                <w:lang w:val="ru-RU"/>
              </w:rPr>
              <w:t xml:space="preserve">Десятичная запись дробных чисел </w:t>
            </w: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sz w:val="26"/>
                <w:szCs w:val="26"/>
                <w:lang w:val="ru-RU"/>
              </w:rPr>
              <w:t>Сравнение десятичных дробей</w:t>
            </w: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color w:val="000000"/>
                <w:sz w:val="26"/>
                <w:szCs w:val="26"/>
                <w:lang w:val="ru-RU"/>
              </w:rPr>
              <w:t>Сложение и вычитание десятичных дробей.</w:t>
            </w: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color w:val="000000"/>
                <w:sz w:val="26"/>
                <w:szCs w:val="26"/>
                <w:lang w:val="ru-RU"/>
              </w:rPr>
              <w:t>Приближенное значение чисел. Округление чисел.</w:t>
            </w:r>
          </w:p>
          <w:p w:rsidR="009E6806" w:rsidRPr="0055686D" w:rsidRDefault="009E6806" w:rsidP="009E6806">
            <w:pPr>
              <w:numPr>
                <w:ilvl w:val="0"/>
                <w:numId w:val="19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8 по теме «Десятичные дроби. Сложение и вычитание десятичных дробей»</w:t>
            </w:r>
          </w:p>
        </w:tc>
        <w:tc>
          <w:tcPr>
            <w:tcW w:w="1864" w:type="dxa"/>
            <w:shd w:val="clear" w:color="auto" w:fill="auto"/>
          </w:tcPr>
          <w:p w:rsidR="003E51A1" w:rsidRDefault="009E6806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Pr="0055686D" w:rsidRDefault="009E6806" w:rsidP="009E6806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E6806" w:rsidRPr="001C75C4" w:rsidTr="00930034">
        <w:tc>
          <w:tcPr>
            <w:tcW w:w="2802" w:type="dxa"/>
            <w:shd w:val="clear" w:color="auto" w:fill="auto"/>
          </w:tcPr>
          <w:p w:rsidR="009E6806" w:rsidRPr="001F37B8" w:rsidRDefault="001F37B8" w:rsidP="009E6806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F37B8">
              <w:rPr>
                <w:b/>
                <w:bCs/>
                <w:color w:val="000000"/>
                <w:sz w:val="26"/>
                <w:szCs w:val="26"/>
                <w:lang w:val="ru-RU"/>
              </w:rPr>
              <w:t>Умножение и деление десятичных дробей</w:t>
            </w:r>
          </w:p>
        </w:tc>
        <w:tc>
          <w:tcPr>
            <w:tcW w:w="5244" w:type="dxa"/>
            <w:shd w:val="clear" w:color="auto" w:fill="auto"/>
          </w:tcPr>
          <w:p w:rsidR="009E6806" w:rsidRDefault="009E6806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Умножение  десятичных дробей на натуральные числа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Деление десятичных дробей на натуральные числа</w:t>
            </w:r>
          </w:p>
          <w:p w:rsidR="001F37B8" w:rsidRPr="0055686D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 xml:space="preserve">Контрольная работа № 9 по теме «Умножение и деление десятичных дробей на натуральное число» 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Умножение десятичных дробей 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Деление десятичных дробей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Среднее арифметическое 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Микрокалькулятор</w:t>
            </w:r>
          </w:p>
          <w:p w:rsidR="001F37B8" w:rsidRPr="0055686D" w:rsidRDefault="001F37B8" w:rsidP="001F37B8">
            <w:pPr>
              <w:numPr>
                <w:ilvl w:val="0"/>
                <w:numId w:val="20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10 по теме «Умножение и деление десятичных дробей»</w:t>
            </w:r>
          </w:p>
        </w:tc>
        <w:tc>
          <w:tcPr>
            <w:tcW w:w="1864" w:type="dxa"/>
            <w:shd w:val="clear" w:color="auto" w:fill="auto"/>
          </w:tcPr>
          <w:p w:rsidR="009E6806" w:rsidRDefault="001F37B8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6</w:t>
            </w:r>
          </w:p>
          <w:p w:rsidR="001F37B8" w:rsidRDefault="001F37B8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1F37B8" w:rsidRDefault="001F37B8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1F37B8" w:rsidRDefault="001F37B8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5686D">
              <w:rPr>
                <w:sz w:val="26"/>
                <w:szCs w:val="26"/>
                <w:lang w:val="ru-RU"/>
              </w:rPr>
              <w:t>5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55686D" w:rsidRP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E6806" w:rsidRPr="001C75C4" w:rsidTr="00930034">
        <w:tc>
          <w:tcPr>
            <w:tcW w:w="2802" w:type="dxa"/>
            <w:shd w:val="clear" w:color="auto" w:fill="auto"/>
          </w:tcPr>
          <w:p w:rsidR="009E6806" w:rsidRPr="0055686D" w:rsidRDefault="0055686D" w:rsidP="0055686D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.</w:t>
            </w:r>
            <w:r w:rsidRPr="007321AB">
              <w:rPr>
                <w:b/>
                <w:bCs/>
                <w:color w:val="000000"/>
                <w:sz w:val="26"/>
                <w:szCs w:val="26"/>
                <w:lang w:val="ru-RU"/>
              </w:rPr>
              <w:t>Инструменты для вычислений и из</w:t>
            </w:r>
            <w:r w:rsidRPr="007321AB">
              <w:rPr>
                <w:b/>
                <w:bCs/>
                <w:color w:val="000000"/>
                <w:sz w:val="26"/>
                <w:szCs w:val="26"/>
                <w:lang w:val="ru-RU"/>
              </w:rPr>
              <w:softHyphen/>
              <w:t>мерений</w:t>
            </w:r>
          </w:p>
        </w:tc>
        <w:tc>
          <w:tcPr>
            <w:tcW w:w="5244" w:type="dxa"/>
            <w:shd w:val="clear" w:color="auto" w:fill="auto"/>
          </w:tcPr>
          <w:p w:rsidR="009E6806" w:rsidRDefault="009E6806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Проценты </w:t>
            </w: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Контрольная работа № 11 по теме «Проценты»</w:t>
            </w: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Угол. Прямой и развернутый угол. </w:t>
            </w: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Чертёжный треугольник</w:t>
            </w:r>
          </w:p>
          <w:p w:rsidR="007321AB" w:rsidRPr="007321AB" w:rsidRDefault="007321AB" w:rsidP="007321AB">
            <w:p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    5. 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Измерение углов. Транспортир </w:t>
            </w:r>
          </w:p>
          <w:p w:rsidR="007321AB" w:rsidRPr="007321AB" w:rsidRDefault="007321AB" w:rsidP="007321AB">
            <w:p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    6.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Круговые диаграммы </w:t>
            </w:r>
          </w:p>
          <w:p w:rsidR="007321AB" w:rsidRP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    7.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Контрольная работа № 12 по теме «Инструменты для вычислений и измерений»</w:t>
            </w:r>
          </w:p>
        </w:tc>
        <w:tc>
          <w:tcPr>
            <w:tcW w:w="1864" w:type="dxa"/>
            <w:shd w:val="clear" w:color="auto" w:fill="auto"/>
          </w:tcPr>
          <w:p w:rsidR="009E6806" w:rsidRDefault="007321AB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321AB" w:rsidRP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1F37B8" w:rsidRPr="001C75C4" w:rsidTr="00930034">
        <w:tc>
          <w:tcPr>
            <w:tcW w:w="2802" w:type="dxa"/>
            <w:shd w:val="clear" w:color="auto" w:fill="auto"/>
          </w:tcPr>
          <w:p w:rsidR="001F37B8" w:rsidRPr="007321AB" w:rsidRDefault="007321AB" w:rsidP="007321AB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7321AB">
              <w:rPr>
                <w:b/>
                <w:sz w:val="26"/>
                <w:szCs w:val="26"/>
                <w:lang w:val="ru-RU"/>
              </w:rPr>
              <w:t>10.</w:t>
            </w:r>
            <w:r w:rsidRPr="007321AB">
              <w:rPr>
                <w:b/>
                <w:bCs/>
                <w:color w:val="000000"/>
                <w:sz w:val="26"/>
                <w:szCs w:val="26"/>
              </w:rPr>
              <w:t xml:space="preserve"> Повторение</w:t>
            </w:r>
          </w:p>
        </w:tc>
        <w:tc>
          <w:tcPr>
            <w:tcW w:w="5244" w:type="dxa"/>
            <w:shd w:val="clear" w:color="auto" w:fill="auto"/>
          </w:tcPr>
          <w:p w:rsidR="001F37B8" w:rsidRPr="007321AB" w:rsidRDefault="001F37B8" w:rsidP="007321AB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vertAlign w:val="superscript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Натуральные числа и шкалы. Действия с натуральными числами.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Площади и объёмы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Обыкновенные дроби. Смешанные числа. Сложение и вычитание дробей и смешанных чисел.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Десятичные дроби. действия с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lastRenderedPageBreak/>
              <w:t>десятичными дробями…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Уравнения. Решение задач с помощью уравнений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Проценты. Решение задач на проценты</w:t>
            </w:r>
          </w:p>
          <w:p w:rsidR="000E3F31" w:rsidRPr="007321AB" w:rsidRDefault="007321AB" w:rsidP="00AC2904">
            <w:pPr>
              <w:numPr>
                <w:ilvl w:val="0"/>
                <w:numId w:val="22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Итоговая контрольная работа</w:t>
            </w:r>
          </w:p>
        </w:tc>
        <w:tc>
          <w:tcPr>
            <w:tcW w:w="1864" w:type="dxa"/>
            <w:shd w:val="clear" w:color="auto" w:fill="auto"/>
          </w:tcPr>
          <w:p w:rsidR="001F37B8" w:rsidRDefault="007679DB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7</w:t>
            </w:r>
          </w:p>
          <w:p w:rsidR="007679DB" w:rsidRDefault="007679DB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7679DB" w:rsidRDefault="007679DB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7679DB" w:rsidRDefault="00C92E60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C92E60" w:rsidRDefault="00C92E60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Pr="007679DB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AC2904" w:rsidRPr="001C75C4" w:rsidTr="00930034">
        <w:tc>
          <w:tcPr>
            <w:tcW w:w="2802" w:type="dxa"/>
            <w:shd w:val="clear" w:color="auto" w:fill="auto"/>
          </w:tcPr>
          <w:p w:rsidR="00AC2904" w:rsidRPr="007321AB" w:rsidRDefault="00AC2904" w:rsidP="00AC290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Всего</w:t>
            </w:r>
          </w:p>
        </w:tc>
        <w:tc>
          <w:tcPr>
            <w:tcW w:w="5244" w:type="dxa"/>
            <w:shd w:val="clear" w:color="auto" w:fill="auto"/>
          </w:tcPr>
          <w:p w:rsidR="00AC2904" w:rsidRPr="007321AB" w:rsidRDefault="00AC2904" w:rsidP="007321AB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  <w:shd w:val="clear" w:color="auto" w:fill="auto"/>
          </w:tcPr>
          <w:p w:rsidR="00AC2904" w:rsidRDefault="00AC290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  <w:tr w:rsidR="000E3F31" w:rsidRPr="001C75C4" w:rsidTr="00EA6870">
        <w:tc>
          <w:tcPr>
            <w:tcW w:w="9910" w:type="dxa"/>
            <w:gridSpan w:val="3"/>
          </w:tcPr>
          <w:p w:rsidR="000E3F31" w:rsidRPr="002A609C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2A609C">
              <w:rPr>
                <w:b/>
                <w:sz w:val="26"/>
                <w:szCs w:val="26"/>
                <w:lang w:val="ru-RU"/>
              </w:rPr>
              <w:t>6 класс</w:t>
            </w:r>
          </w:p>
        </w:tc>
      </w:tr>
      <w:tr w:rsidR="00EA32E7" w:rsidRPr="001C75C4" w:rsidTr="00EA6870">
        <w:tc>
          <w:tcPr>
            <w:tcW w:w="2802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41225E">
              <w:rPr>
                <w:b/>
                <w:sz w:val="26"/>
                <w:szCs w:val="26"/>
                <w:lang w:val="ru-RU"/>
              </w:rPr>
              <w:t>1.</w:t>
            </w:r>
            <w:r>
              <w:rPr>
                <w:b/>
                <w:sz w:val="26"/>
                <w:szCs w:val="26"/>
                <w:lang w:val="ru-RU"/>
              </w:rPr>
              <w:t xml:space="preserve"> Повторение </w:t>
            </w:r>
          </w:p>
          <w:p w:rsidR="000E3F31" w:rsidRPr="0041225E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(5 класс)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>1. Действия с натуральными числ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Действия с обыкновенными дробя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 xml:space="preserve">3. </w:t>
            </w:r>
            <w:r w:rsidRPr="000E3F31">
              <w:rPr>
                <w:sz w:val="26"/>
                <w:szCs w:val="26"/>
                <w:lang w:val="ru-RU"/>
              </w:rPr>
              <w:t>Действия с десятичными дробя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 xml:space="preserve">4. </w:t>
            </w:r>
            <w:r w:rsidRPr="000E3F31">
              <w:rPr>
                <w:sz w:val="26"/>
                <w:szCs w:val="26"/>
                <w:lang w:val="ru-RU"/>
              </w:rPr>
              <w:t>Решение геометрических задач</w:t>
            </w:r>
            <w:r>
              <w:rPr>
                <w:sz w:val="26"/>
                <w:szCs w:val="26"/>
                <w:lang w:val="ru-RU"/>
              </w:rPr>
              <w:t>.</w:t>
            </w:r>
            <w:r>
              <w:rPr>
                <w:sz w:val="26"/>
                <w:szCs w:val="26"/>
                <w:lang w:val="ru-RU"/>
              </w:rPr>
              <w:tab/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 Решение текстовых задач.</w:t>
            </w:r>
          </w:p>
          <w:p w:rsidR="000E3F31" w:rsidRPr="00AB2100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>6.</w:t>
            </w:r>
            <w:r w:rsidRPr="000E3F31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  <w:r w:rsidRPr="00EA49E4"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Pr="00EA49E4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RPr="005969F4" w:rsidTr="000E3F31">
        <w:tc>
          <w:tcPr>
            <w:tcW w:w="2802" w:type="dxa"/>
          </w:tcPr>
          <w:p w:rsidR="000E3F31" w:rsidRPr="005969F4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969F4">
              <w:rPr>
                <w:b/>
                <w:sz w:val="26"/>
                <w:szCs w:val="26"/>
                <w:lang w:val="ru-RU"/>
              </w:rPr>
              <w:t xml:space="preserve">2. </w:t>
            </w:r>
            <w:r w:rsidRPr="005969F4">
              <w:rPr>
                <w:b/>
                <w:bCs/>
                <w:iCs/>
                <w:sz w:val="26"/>
                <w:szCs w:val="26"/>
              </w:rPr>
              <w:t>Делимость чисел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color w:val="000000"/>
                <w:spacing w:val="-2"/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 xml:space="preserve">1. </w:t>
            </w:r>
            <w:r w:rsidRPr="005969F4">
              <w:rPr>
                <w:color w:val="000000"/>
                <w:spacing w:val="-2"/>
                <w:sz w:val="26"/>
                <w:szCs w:val="26"/>
                <w:lang w:val="ru-RU"/>
              </w:rPr>
              <w:t>Делители и кратные</w:t>
            </w:r>
            <w:r>
              <w:rPr>
                <w:color w:val="000000"/>
                <w:spacing w:val="-2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2. </w:t>
            </w:r>
            <w:r w:rsidRPr="005969F4">
              <w:rPr>
                <w:sz w:val="26"/>
                <w:szCs w:val="26"/>
                <w:lang w:val="ru-RU"/>
              </w:rPr>
              <w:t>Признаки делимости на 10, на 5, на 2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color w:val="000000"/>
                <w:spacing w:val="-2"/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 xml:space="preserve">3. </w:t>
            </w:r>
            <w:r w:rsidRPr="005969F4"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Признаки делимости на 9 </w:t>
            </w:r>
            <w:r w:rsidRPr="005969F4">
              <w:rPr>
                <w:color w:val="000000"/>
                <w:spacing w:val="-2"/>
                <w:sz w:val="26"/>
                <w:szCs w:val="26"/>
                <w:lang w:val="ru-RU"/>
              </w:rPr>
              <w:t>и на 3</w:t>
            </w:r>
            <w:r>
              <w:rPr>
                <w:color w:val="000000"/>
                <w:spacing w:val="-2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color w:val="000000"/>
                <w:spacing w:val="-8"/>
                <w:sz w:val="26"/>
                <w:szCs w:val="26"/>
                <w:lang w:val="ru-RU"/>
              </w:rPr>
            </w:pPr>
            <w:r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4. </w:t>
            </w:r>
            <w:r w:rsidRPr="000E3F31">
              <w:rPr>
                <w:color w:val="000000"/>
                <w:spacing w:val="-5"/>
                <w:sz w:val="26"/>
                <w:szCs w:val="26"/>
                <w:lang w:val="ru-RU"/>
              </w:rPr>
              <w:t xml:space="preserve">Простые и составные </w:t>
            </w:r>
            <w:r w:rsidRPr="000E3F31">
              <w:rPr>
                <w:color w:val="000000"/>
                <w:spacing w:val="-8"/>
                <w:sz w:val="26"/>
                <w:szCs w:val="26"/>
                <w:lang w:val="ru-RU"/>
              </w:rPr>
              <w:t>числа</w:t>
            </w:r>
            <w:r>
              <w:rPr>
                <w:color w:val="000000"/>
                <w:spacing w:val="-8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color w:val="000000"/>
                <w:spacing w:val="-8"/>
                <w:sz w:val="26"/>
                <w:szCs w:val="26"/>
                <w:lang w:val="ru-RU"/>
              </w:rPr>
              <w:t xml:space="preserve">5. </w:t>
            </w:r>
            <w:r w:rsidRPr="005969F4">
              <w:rPr>
                <w:sz w:val="26"/>
                <w:szCs w:val="26"/>
                <w:lang w:val="ru-RU"/>
              </w:rPr>
              <w:t>Разложения чисел на простые множител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>6. Наибольший общий делитель. Взаимно простые числ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 xml:space="preserve">7. </w:t>
            </w:r>
            <w:r w:rsidRPr="000E3F31">
              <w:rPr>
                <w:sz w:val="26"/>
                <w:szCs w:val="26"/>
                <w:lang w:val="ru-RU"/>
              </w:rPr>
              <w:t>Наименьшее общее кратное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A49E4">
              <w:rPr>
                <w:sz w:val="26"/>
                <w:szCs w:val="26"/>
                <w:lang w:val="ru-RU"/>
              </w:rPr>
              <w:t xml:space="preserve">8. </w:t>
            </w:r>
            <w:r w:rsidRPr="00EA49E4">
              <w:rPr>
                <w:color w:val="000000"/>
                <w:spacing w:val="-7"/>
                <w:sz w:val="26"/>
                <w:szCs w:val="26"/>
                <w:lang w:val="ru-RU"/>
              </w:rPr>
              <w:t xml:space="preserve">Повторение и обобщение по теме </w:t>
            </w:r>
            <w:r w:rsidRPr="00EA49E4">
              <w:rPr>
                <w:sz w:val="26"/>
                <w:szCs w:val="26"/>
                <w:lang w:val="ru-RU"/>
              </w:rPr>
              <w:t>«Делимость чисел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41225E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 xml:space="preserve">9. </w:t>
            </w:r>
            <w:r w:rsidRPr="00EA49E4">
              <w:rPr>
                <w:b/>
                <w:bCs/>
                <w:sz w:val="26"/>
                <w:szCs w:val="26"/>
                <w:lang w:val="ru-RU"/>
              </w:rPr>
              <w:t>Контрольная работа №1 по теме «Делимость чисел»</w:t>
            </w:r>
            <w:r>
              <w:rPr>
                <w:b/>
                <w:bCs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0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Pr="00EA49E4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>1</w:t>
            </w:r>
            <w:r w:rsidRPr="00EA49E4">
              <w:rPr>
                <w:b/>
                <w:sz w:val="26"/>
                <w:szCs w:val="26"/>
                <w:lang w:val="ru-RU"/>
              </w:rPr>
              <w:tab/>
            </w:r>
          </w:p>
          <w:p w:rsidR="000E3F31" w:rsidRPr="005969F4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A32E7" w:rsidRPr="00EA49E4" w:rsidTr="000E3F31">
        <w:tc>
          <w:tcPr>
            <w:tcW w:w="2802" w:type="dxa"/>
          </w:tcPr>
          <w:p w:rsidR="000E3F31" w:rsidRPr="00EA49E4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 xml:space="preserve">3. </w:t>
            </w:r>
            <w:r w:rsidRPr="00EA49E4">
              <w:rPr>
                <w:b/>
                <w:sz w:val="26"/>
                <w:szCs w:val="26"/>
                <w:lang w:val="ru-RU" w:eastAsia="ru-RU"/>
              </w:rPr>
              <w:t>Сложение и вычитание дробей с разными знаменателями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49E4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Основное свойство дроби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EA49E4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rFonts w:eastAsia="Calibri"/>
                <w:sz w:val="26"/>
                <w:szCs w:val="26"/>
                <w:lang w:val="ru-RU"/>
              </w:rPr>
              <w:t>Сокращение дробей</w:t>
            </w:r>
            <w:r>
              <w:rPr>
                <w:rFonts w:eastAsia="Calibri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rFonts w:eastAsia="Calibri"/>
                <w:sz w:val="26"/>
                <w:szCs w:val="26"/>
                <w:lang w:val="ru-RU"/>
              </w:rPr>
              <w:t xml:space="preserve">3. </w:t>
            </w:r>
            <w:r w:rsidRPr="00645B2A">
              <w:rPr>
                <w:sz w:val="26"/>
                <w:szCs w:val="26"/>
                <w:lang w:val="ru-RU"/>
              </w:rPr>
              <w:t>Приведение дробей к общему знаменателю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sz w:val="26"/>
                <w:szCs w:val="26"/>
                <w:lang w:val="ru-RU"/>
              </w:rPr>
              <w:t>4. Сравнение, сложение и вычитание дробей с разными знаменателями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sz w:val="26"/>
                <w:szCs w:val="26"/>
                <w:lang w:val="ru-RU"/>
              </w:rPr>
              <w:t>5. Обобщение по теме «Сравнение, сложение и вычитание обыкновенных и десятичных дробей»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color w:val="000000"/>
                <w:spacing w:val="-4"/>
                <w:sz w:val="26"/>
                <w:szCs w:val="26"/>
                <w:lang w:val="ru-RU"/>
              </w:rPr>
            </w:pPr>
            <w:r w:rsidRPr="00645B2A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645B2A">
              <w:rPr>
                <w:b/>
                <w:color w:val="000000"/>
                <w:spacing w:val="-3"/>
                <w:sz w:val="26"/>
                <w:szCs w:val="26"/>
                <w:lang w:val="ru-RU"/>
              </w:rPr>
              <w:t xml:space="preserve">Контрольная работа № 2 по теме «Сложение и </w:t>
            </w:r>
            <w:r w:rsidRPr="00645B2A">
              <w:rPr>
                <w:b/>
                <w:color w:val="000000"/>
                <w:spacing w:val="-2"/>
                <w:sz w:val="26"/>
                <w:szCs w:val="26"/>
                <w:lang w:val="ru-RU"/>
              </w:rPr>
              <w:t xml:space="preserve">вычитание дробей с </w:t>
            </w:r>
            <w:r w:rsidRPr="00645B2A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>разными знаменателями»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color w:val="000000"/>
                <w:spacing w:val="-4"/>
                <w:sz w:val="26"/>
                <w:szCs w:val="26"/>
                <w:lang w:val="ru-RU"/>
              </w:rPr>
              <w:t xml:space="preserve">7. </w:t>
            </w:r>
            <w:r w:rsidRPr="00645B2A">
              <w:rPr>
                <w:sz w:val="26"/>
                <w:szCs w:val="26"/>
                <w:lang w:val="ru-RU"/>
              </w:rPr>
              <w:t>Сложение и вычитание смешанных чисел.</w:t>
            </w:r>
            <w:r w:rsidRPr="00645B2A">
              <w:rPr>
                <w:sz w:val="26"/>
                <w:szCs w:val="26"/>
              </w:rPr>
              <w:t> </w:t>
            </w:r>
          </w:p>
          <w:p w:rsidR="000E3F31" w:rsidRPr="00645B2A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645B2A">
              <w:rPr>
                <w:b/>
                <w:sz w:val="26"/>
                <w:szCs w:val="26"/>
                <w:lang w:val="ru-RU"/>
              </w:rPr>
              <w:t xml:space="preserve">8. Контрольная работа №3 по теме: «Сложение и вычитание смешанных </w:t>
            </w:r>
            <w:r w:rsidRPr="00645B2A">
              <w:rPr>
                <w:b/>
                <w:sz w:val="26"/>
                <w:szCs w:val="26"/>
                <w:lang w:val="ru-RU"/>
              </w:rPr>
              <w:lastRenderedPageBreak/>
              <w:t>чисел»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</w:t>
            </w:r>
          </w:p>
          <w:p w:rsidR="000E3F31" w:rsidRPr="00C302E8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C302E8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Pr="00EA49E4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A32E7" w:rsidRPr="00C63039" w:rsidTr="000E3F31">
        <w:tc>
          <w:tcPr>
            <w:tcW w:w="2802" w:type="dxa"/>
          </w:tcPr>
          <w:p w:rsidR="000E3F31" w:rsidRPr="00645B2A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645B2A">
              <w:rPr>
                <w:b/>
                <w:sz w:val="26"/>
                <w:szCs w:val="26"/>
                <w:lang w:val="ru-RU"/>
              </w:rPr>
              <w:lastRenderedPageBreak/>
              <w:t xml:space="preserve">4. </w:t>
            </w:r>
            <w:r w:rsidRPr="00645B2A">
              <w:rPr>
                <w:b/>
                <w:sz w:val="26"/>
                <w:szCs w:val="26"/>
                <w:lang w:val="ru-RU" w:eastAsia="ru-RU"/>
              </w:rPr>
              <w:t>Умножение и деление обыкновенных дробей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Умножение дробей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Нахождение дроби от числ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3. </w:t>
            </w:r>
            <w:r w:rsidRPr="000E3F31">
              <w:rPr>
                <w:sz w:val="26"/>
                <w:szCs w:val="26"/>
                <w:lang w:val="ru-RU"/>
              </w:rPr>
              <w:t>Применение распределительного свойства умножения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4. Обобщение и систематизация знаний по теме: «Умножение дробей. </w:t>
            </w:r>
            <w:r w:rsidRPr="000E3F31">
              <w:rPr>
                <w:sz w:val="26"/>
                <w:szCs w:val="26"/>
                <w:lang w:val="ru-RU"/>
              </w:rPr>
              <w:t>Нахождение дроби от числа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color w:val="000000"/>
                <w:spacing w:val="-4"/>
                <w:sz w:val="26"/>
                <w:szCs w:val="26"/>
                <w:lang w:val="ru-RU"/>
              </w:rPr>
            </w:pPr>
            <w:r w:rsidRPr="00C302E8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C302E8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 xml:space="preserve">Контрольная работа № 4 </w:t>
            </w:r>
            <w:r w:rsidRPr="00C302E8">
              <w:rPr>
                <w:b/>
                <w:color w:val="000000"/>
                <w:spacing w:val="-3"/>
                <w:sz w:val="26"/>
                <w:szCs w:val="26"/>
                <w:lang w:val="ru-RU"/>
              </w:rPr>
              <w:t xml:space="preserve">по теме «Умножение </w:t>
            </w:r>
            <w:r w:rsidRPr="00C302E8">
              <w:rPr>
                <w:b/>
                <w:color w:val="000000"/>
                <w:spacing w:val="-1"/>
                <w:sz w:val="26"/>
                <w:szCs w:val="26"/>
                <w:lang w:val="ru-RU"/>
              </w:rPr>
              <w:t xml:space="preserve">обыкновенных </w:t>
            </w:r>
            <w:r w:rsidRPr="00C302E8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>дробей»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color w:val="000000"/>
                <w:spacing w:val="-4"/>
                <w:sz w:val="26"/>
                <w:szCs w:val="26"/>
                <w:lang w:val="ru-RU"/>
              </w:rPr>
              <w:t xml:space="preserve">6. </w:t>
            </w:r>
            <w:r w:rsidRPr="000E3F31">
              <w:rPr>
                <w:sz w:val="26"/>
                <w:szCs w:val="26"/>
                <w:lang w:val="ru-RU"/>
              </w:rPr>
              <w:t>Взаимно обратные числа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 xml:space="preserve">7. </w:t>
            </w:r>
            <w:r w:rsidRPr="000E3F31">
              <w:rPr>
                <w:sz w:val="26"/>
                <w:szCs w:val="26"/>
                <w:lang w:val="ru-RU"/>
              </w:rPr>
              <w:t>Деление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>8. Обобщение и систематизация знаний по теме: «Деление дробей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D835F9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D835F9">
              <w:rPr>
                <w:b/>
                <w:sz w:val="26"/>
                <w:szCs w:val="26"/>
                <w:lang w:val="ru-RU"/>
              </w:rPr>
              <w:t>9. Контрольная работа №5 по теме: «Деление обыкновенных дробей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>10. Нахождение числа по его дроби.</w:t>
            </w:r>
          </w:p>
          <w:p w:rsidR="000E3F31" w:rsidRDefault="000E3F31" w:rsidP="000E3F31">
            <w:pPr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11. </w:t>
            </w:r>
            <w:r w:rsidRPr="000E3F31">
              <w:rPr>
                <w:sz w:val="26"/>
                <w:szCs w:val="26"/>
                <w:lang w:val="ru-RU"/>
              </w:rPr>
              <w:t>Дробные выражения.</w:t>
            </w:r>
          </w:p>
          <w:p w:rsidR="000E3F31" w:rsidRPr="00D835F9" w:rsidRDefault="000E3F31" w:rsidP="000E3F31">
            <w:pPr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12. </w:t>
            </w:r>
            <w:r w:rsidRPr="00C63039">
              <w:rPr>
                <w:b/>
                <w:sz w:val="26"/>
                <w:szCs w:val="26"/>
                <w:lang w:val="ru-RU"/>
              </w:rPr>
              <w:t>Контрольная работа №6 по теме: «Дробные выражения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C302E8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835F9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>5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Pr="00C63039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C63039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RPr="0014687A" w:rsidTr="000E3F31">
        <w:tc>
          <w:tcPr>
            <w:tcW w:w="2802" w:type="dxa"/>
          </w:tcPr>
          <w:p w:rsidR="000E3F31" w:rsidRPr="00C63039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C63039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C63039">
              <w:rPr>
                <w:b/>
                <w:sz w:val="26"/>
                <w:szCs w:val="26"/>
                <w:lang w:eastAsia="ru-RU"/>
              </w:rPr>
              <w:t>Отношения и пропорции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Pr="00C63039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Отношения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Пропорции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>3. Прямая и обратная пропорциональные зависимост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rFonts w:eastAsia="Calibri"/>
                <w:b/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 xml:space="preserve">4. </w:t>
            </w:r>
            <w:r w:rsidRPr="0014687A">
              <w:rPr>
                <w:rFonts w:eastAsia="Calibri"/>
                <w:b/>
                <w:sz w:val="26"/>
                <w:szCs w:val="26"/>
                <w:lang w:val="ru-RU"/>
              </w:rPr>
              <w:t>Контрольная работа №7 «Отношения и пропорции»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rFonts w:eastAsia="Calibri"/>
                <w:sz w:val="26"/>
                <w:szCs w:val="26"/>
                <w:lang w:val="ru-RU"/>
              </w:rPr>
              <w:t xml:space="preserve">5. </w:t>
            </w:r>
            <w:r w:rsidRPr="000E3F31">
              <w:rPr>
                <w:sz w:val="26"/>
                <w:szCs w:val="26"/>
                <w:lang w:val="ru-RU"/>
              </w:rPr>
              <w:t>Масштаб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>6. Длина окружности и площадь круг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rFonts w:eastAsia="Calibri"/>
                <w:sz w:val="26"/>
                <w:szCs w:val="26"/>
                <w:lang w:val="ru-RU"/>
              </w:rPr>
              <w:t xml:space="preserve">7. </w:t>
            </w:r>
            <w:r w:rsidRPr="000E3F31">
              <w:rPr>
                <w:sz w:val="26"/>
                <w:szCs w:val="26"/>
                <w:lang w:val="ru-RU"/>
              </w:rPr>
              <w:t>Шар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14687A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 xml:space="preserve">8. </w:t>
            </w:r>
            <w:r w:rsidRPr="0014687A">
              <w:rPr>
                <w:b/>
                <w:sz w:val="26"/>
                <w:szCs w:val="26"/>
                <w:lang w:val="ru-RU"/>
              </w:rPr>
              <w:t xml:space="preserve">Контрольная работа №8 по теме: «Окружность. </w:t>
            </w:r>
            <w:r w:rsidRPr="0014687A">
              <w:rPr>
                <w:b/>
                <w:sz w:val="26"/>
                <w:szCs w:val="26"/>
              </w:rPr>
              <w:t>Круг. Шар. Масштаб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4687A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Pr="0014687A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4687A">
              <w:rPr>
                <w:b/>
                <w:sz w:val="26"/>
                <w:szCs w:val="26"/>
                <w:lang w:val="ru-RU"/>
              </w:rPr>
              <w:t>1</w:t>
            </w:r>
            <w:r w:rsidRPr="0014687A">
              <w:rPr>
                <w:b/>
                <w:sz w:val="26"/>
                <w:szCs w:val="26"/>
                <w:lang w:val="ru-RU"/>
              </w:rPr>
              <w:tab/>
            </w:r>
          </w:p>
          <w:p w:rsidR="000E3F31" w:rsidRPr="0014687A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A32E7" w:rsidRPr="00EB5A80" w:rsidTr="000E3F31">
        <w:tc>
          <w:tcPr>
            <w:tcW w:w="2802" w:type="dxa"/>
          </w:tcPr>
          <w:p w:rsidR="000E3F31" w:rsidRPr="000231C9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0231C9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0231C9">
              <w:rPr>
                <w:b/>
                <w:sz w:val="26"/>
                <w:szCs w:val="26"/>
                <w:lang w:eastAsia="ru-RU"/>
              </w:rPr>
              <w:t>Положительные и отрицательные числа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231C9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Координаты на прямой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231C9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Противоположные числа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231C9">
              <w:rPr>
                <w:sz w:val="26"/>
                <w:szCs w:val="26"/>
                <w:lang w:val="ru-RU"/>
              </w:rPr>
              <w:t xml:space="preserve">3. </w:t>
            </w:r>
            <w:r w:rsidRPr="000E3F31">
              <w:rPr>
                <w:sz w:val="26"/>
                <w:szCs w:val="26"/>
                <w:lang w:val="ru-RU"/>
              </w:rPr>
              <w:t>Модуль числ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B5A80">
              <w:rPr>
                <w:sz w:val="26"/>
                <w:szCs w:val="26"/>
                <w:lang w:val="ru-RU"/>
              </w:rPr>
              <w:t xml:space="preserve">4. </w:t>
            </w:r>
            <w:r w:rsidRPr="000E3F31">
              <w:rPr>
                <w:sz w:val="26"/>
                <w:szCs w:val="26"/>
                <w:lang w:val="ru-RU"/>
              </w:rPr>
              <w:t>Сравнение рациональных чисел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B5A80">
              <w:rPr>
                <w:sz w:val="26"/>
                <w:szCs w:val="26"/>
                <w:lang w:val="ru-RU"/>
              </w:rPr>
              <w:t xml:space="preserve">5. </w:t>
            </w:r>
            <w:r w:rsidRPr="000E3F31">
              <w:rPr>
                <w:sz w:val="26"/>
                <w:szCs w:val="26"/>
                <w:lang w:val="ru-RU"/>
              </w:rPr>
              <w:t>Изменение величины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0231C9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B5A80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EB5A80">
              <w:rPr>
                <w:rFonts w:eastAsia="Calibri"/>
                <w:b/>
                <w:sz w:val="26"/>
                <w:szCs w:val="26"/>
                <w:lang w:val="ru-RU"/>
              </w:rPr>
              <w:t>Контрольная работа №9 «Положительные и отрицательные числа»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Pr="00EB5A80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RPr="00EB5A80" w:rsidTr="000E3F31">
        <w:tc>
          <w:tcPr>
            <w:tcW w:w="2802" w:type="dxa"/>
          </w:tcPr>
          <w:p w:rsidR="000E3F31" w:rsidRPr="000A3471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0A3471"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0A3471">
              <w:rPr>
                <w:b/>
                <w:sz w:val="26"/>
                <w:szCs w:val="26"/>
                <w:lang w:val="ru-RU" w:eastAsia="ru-RU"/>
              </w:rPr>
              <w:t xml:space="preserve">Сложение и вычитание </w:t>
            </w:r>
            <w:r w:rsidRPr="000A3471">
              <w:rPr>
                <w:b/>
                <w:sz w:val="26"/>
                <w:szCs w:val="26"/>
                <w:lang w:val="ru-RU" w:eastAsia="ru-RU"/>
              </w:rPr>
              <w:lastRenderedPageBreak/>
              <w:t>полож</w:t>
            </w:r>
            <w:r w:rsidR="004B5A8B">
              <w:rPr>
                <w:b/>
                <w:sz w:val="26"/>
                <w:szCs w:val="26"/>
                <w:lang w:val="ru-RU" w:eastAsia="ru-RU"/>
              </w:rPr>
              <w:t xml:space="preserve">ительных и отрицательных чисел 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Pr="00275EC5" w:rsidRDefault="00275EC5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275EC5">
              <w:rPr>
                <w:sz w:val="26"/>
                <w:szCs w:val="26"/>
                <w:lang w:val="ru-RU"/>
              </w:rPr>
              <w:t xml:space="preserve">1. </w:t>
            </w:r>
            <w:r w:rsidR="000E3F31" w:rsidRPr="00275EC5">
              <w:rPr>
                <w:sz w:val="26"/>
                <w:szCs w:val="26"/>
                <w:lang w:val="ru-RU"/>
              </w:rPr>
              <w:t xml:space="preserve">Сложение чисел с помощью </w:t>
            </w:r>
            <w:r w:rsidR="000E3F31" w:rsidRPr="00275EC5">
              <w:rPr>
                <w:sz w:val="26"/>
                <w:szCs w:val="26"/>
                <w:lang w:val="ru-RU"/>
              </w:rPr>
              <w:lastRenderedPageBreak/>
              <w:t>координатной прямой.</w:t>
            </w:r>
          </w:p>
          <w:p w:rsidR="004B5A8B" w:rsidRPr="00275EC5" w:rsidRDefault="00275EC5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275EC5">
              <w:rPr>
                <w:sz w:val="26"/>
                <w:szCs w:val="26"/>
                <w:lang w:val="ru-RU"/>
              </w:rPr>
              <w:t>2. Сложение отрицательных чисе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275EC5">
              <w:rPr>
                <w:sz w:val="26"/>
                <w:szCs w:val="26"/>
                <w:lang w:val="ru-RU"/>
              </w:rPr>
              <w:t>3. Сложение чисел с разными знак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275EC5" w:rsidRDefault="003D07A1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3D07A1">
              <w:rPr>
                <w:sz w:val="26"/>
                <w:szCs w:val="26"/>
                <w:lang w:val="ru-RU"/>
              </w:rPr>
              <w:t>Вычитание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3D07A1" w:rsidRPr="003D07A1" w:rsidRDefault="003D07A1" w:rsidP="003D07A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3D07A1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3D07A1">
              <w:rPr>
                <w:b/>
                <w:color w:val="000000"/>
                <w:spacing w:val="-3"/>
                <w:sz w:val="24"/>
                <w:szCs w:val="24"/>
                <w:lang w:val="ru-RU"/>
              </w:rPr>
              <w:t xml:space="preserve">Контрольная работа №10 по теме «Сложение и </w:t>
            </w:r>
            <w:r w:rsidRPr="003D07A1">
              <w:rPr>
                <w:b/>
                <w:color w:val="000000"/>
                <w:spacing w:val="-4"/>
                <w:sz w:val="24"/>
                <w:szCs w:val="24"/>
                <w:lang w:val="ru-RU"/>
              </w:rPr>
              <w:t xml:space="preserve">вычитание </w:t>
            </w:r>
            <w:r w:rsidRPr="003D07A1">
              <w:rPr>
                <w:b/>
                <w:color w:val="000000"/>
                <w:spacing w:val="-3"/>
                <w:sz w:val="24"/>
                <w:szCs w:val="24"/>
                <w:lang w:val="ru-RU"/>
              </w:rPr>
              <w:t xml:space="preserve">положительных и </w:t>
            </w:r>
            <w:r w:rsidRPr="003D07A1">
              <w:rPr>
                <w:b/>
                <w:color w:val="000000"/>
                <w:spacing w:val="-2"/>
                <w:sz w:val="24"/>
                <w:szCs w:val="24"/>
                <w:lang w:val="ru-RU"/>
              </w:rPr>
              <w:t>отрицательных чисел»</w:t>
            </w:r>
            <w:r>
              <w:rPr>
                <w:b/>
                <w:color w:val="000000"/>
                <w:spacing w:val="-2"/>
                <w:sz w:val="24"/>
                <w:szCs w:val="24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1</w:t>
            </w:r>
          </w:p>
          <w:p w:rsidR="000E3F31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D07A1" w:rsidRDefault="003D07A1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D07A1" w:rsidRPr="003D07A1" w:rsidRDefault="003D07A1" w:rsidP="00275EC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3D07A1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Tr="000E3F31">
        <w:tc>
          <w:tcPr>
            <w:tcW w:w="2802" w:type="dxa"/>
          </w:tcPr>
          <w:p w:rsidR="000E3F31" w:rsidRPr="00B50EE5" w:rsidRDefault="003D07A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B50EE5">
              <w:rPr>
                <w:b/>
                <w:sz w:val="26"/>
                <w:szCs w:val="26"/>
                <w:lang w:val="ru-RU"/>
              </w:rPr>
              <w:lastRenderedPageBreak/>
              <w:t>8.</w:t>
            </w:r>
            <w:r w:rsidRPr="00B50EE5">
              <w:rPr>
                <w:b/>
                <w:sz w:val="26"/>
                <w:szCs w:val="26"/>
                <w:lang w:val="ru-RU" w:eastAsia="ru-RU"/>
              </w:rPr>
              <w:t xml:space="preserve"> Умножение и деление положительных и отрицательных чисел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</w:t>
            </w:r>
            <w:r w:rsidRPr="00DD140E">
              <w:rPr>
                <w:sz w:val="26"/>
                <w:szCs w:val="26"/>
                <w:lang w:val="ru-RU"/>
              </w:rPr>
              <w:t>Умножение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3D07A1">
              <w:rPr>
                <w:sz w:val="26"/>
                <w:szCs w:val="26"/>
                <w:lang w:val="ru-RU"/>
              </w:rPr>
              <w:t xml:space="preserve">2. </w:t>
            </w:r>
            <w:r w:rsidRPr="00DD140E">
              <w:rPr>
                <w:sz w:val="26"/>
                <w:szCs w:val="26"/>
                <w:lang w:val="ru-RU"/>
              </w:rPr>
              <w:t>Деление</w:t>
            </w:r>
            <w:r w:rsidRPr="003D07A1">
              <w:rPr>
                <w:sz w:val="26"/>
                <w:szCs w:val="26"/>
                <w:lang w:val="ru-RU"/>
              </w:rPr>
              <w:t>.</w:t>
            </w:r>
          </w:p>
          <w:p w:rsidR="00B50EE5" w:rsidRDefault="003D07A1" w:rsidP="000665E4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665E4">
              <w:rPr>
                <w:sz w:val="26"/>
                <w:szCs w:val="26"/>
                <w:lang w:val="ru-RU"/>
              </w:rPr>
              <w:t xml:space="preserve">3. Рациональные числа. </w:t>
            </w:r>
          </w:p>
          <w:p w:rsidR="000665E4" w:rsidRDefault="000665E4" w:rsidP="000665E4">
            <w:pPr>
              <w:tabs>
                <w:tab w:val="left" w:pos="4275"/>
              </w:tabs>
              <w:spacing w:line="276" w:lineRule="auto"/>
              <w:rPr>
                <w:color w:val="000000"/>
                <w:spacing w:val="-2"/>
                <w:sz w:val="26"/>
                <w:szCs w:val="26"/>
                <w:lang w:val="ru-RU"/>
              </w:rPr>
            </w:pPr>
            <w:r w:rsidRPr="000665E4"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4. Контрольная работа №11 по теме «Умножение </w:t>
            </w:r>
            <w:r w:rsidRPr="000665E4">
              <w:rPr>
                <w:color w:val="000000"/>
                <w:spacing w:val="-6"/>
                <w:sz w:val="26"/>
                <w:szCs w:val="26"/>
                <w:lang w:val="ru-RU"/>
              </w:rPr>
              <w:t xml:space="preserve">и деление </w:t>
            </w:r>
            <w:r w:rsidRPr="000665E4"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положительных и </w:t>
            </w:r>
            <w:r w:rsidRPr="000665E4"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отрицательных чисел». </w:t>
            </w:r>
          </w:p>
          <w:p w:rsidR="003D07A1" w:rsidRDefault="00B50EE5" w:rsidP="00B50EE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B50EE5"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5. </w:t>
            </w:r>
            <w:r w:rsidRPr="00B50EE5">
              <w:rPr>
                <w:color w:val="000000"/>
                <w:spacing w:val="-3"/>
                <w:sz w:val="26"/>
                <w:szCs w:val="26"/>
              </w:rPr>
              <w:t xml:space="preserve">Действия с </w:t>
            </w:r>
            <w:r w:rsidRPr="00B50EE5">
              <w:rPr>
                <w:color w:val="000000"/>
                <w:spacing w:val="-4"/>
                <w:sz w:val="26"/>
                <w:szCs w:val="26"/>
              </w:rPr>
              <w:t>рациональными числами</w:t>
            </w:r>
            <w:r>
              <w:rPr>
                <w:color w:val="000000"/>
                <w:spacing w:val="-4"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3D07A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</w:t>
            </w:r>
          </w:p>
          <w:p w:rsid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B50EE5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665E4" w:rsidRDefault="000665E4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B50EE5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B50EE5" w:rsidRP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</w:tc>
      </w:tr>
      <w:tr w:rsidR="003D07A1" w:rsidTr="000E3F31">
        <w:tc>
          <w:tcPr>
            <w:tcW w:w="2802" w:type="dxa"/>
          </w:tcPr>
          <w:p w:rsidR="003D07A1" w:rsidRDefault="00B50EE5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  <w:r w:rsidRPr="00B50EE5">
              <w:rPr>
                <w:b/>
                <w:sz w:val="26"/>
                <w:szCs w:val="26"/>
                <w:lang w:val="ru-RU"/>
              </w:rPr>
              <w:t xml:space="preserve">. </w:t>
            </w:r>
            <w:r w:rsidRPr="00B50EE5">
              <w:rPr>
                <w:b/>
                <w:sz w:val="26"/>
                <w:szCs w:val="26"/>
                <w:lang w:eastAsia="ru-RU"/>
              </w:rPr>
              <w:t>Решение уравнений</w:t>
            </w:r>
          </w:p>
        </w:tc>
        <w:tc>
          <w:tcPr>
            <w:tcW w:w="5244" w:type="dxa"/>
          </w:tcPr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97505D" w:rsidRDefault="0097505D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97505D">
              <w:rPr>
                <w:sz w:val="26"/>
                <w:szCs w:val="26"/>
                <w:lang w:val="ru-RU"/>
              </w:rPr>
              <w:t>1. Раскрытие скобок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97505D" w:rsidRDefault="0097505D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97505D">
              <w:rPr>
                <w:sz w:val="26"/>
                <w:szCs w:val="26"/>
                <w:lang w:val="ru-RU"/>
              </w:rPr>
              <w:t>2. Коэффициент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97505D" w:rsidRDefault="00DE2BE0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E2BE0">
              <w:rPr>
                <w:sz w:val="26"/>
                <w:szCs w:val="26"/>
                <w:lang w:val="ru-RU"/>
              </w:rPr>
              <w:t>3. Подобные слагаемые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760F8" w:rsidRPr="000760F8" w:rsidRDefault="00DE2BE0" w:rsidP="000760F8">
            <w:pPr>
              <w:tabs>
                <w:tab w:val="left" w:pos="4275"/>
              </w:tabs>
              <w:spacing w:line="276" w:lineRule="auto"/>
              <w:rPr>
                <w:b/>
                <w:color w:val="000000"/>
                <w:spacing w:val="-5"/>
                <w:sz w:val="26"/>
                <w:szCs w:val="26"/>
                <w:lang w:val="ru-RU"/>
              </w:rPr>
            </w:pPr>
            <w:r w:rsidRPr="000760F8">
              <w:rPr>
                <w:b/>
                <w:color w:val="000000"/>
                <w:spacing w:val="-5"/>
                <w:sz w:val="26"/>
                <w:szCs w:val="26"/>
                <w:lang w:val="ru-RU"/>
              </w:rPr>
              <w:t>4.</w:t>
            </w:r>
            <w:r w:rsidR="000760F8" w:rsidRPr="000760F8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 xml:space="preserve">Контрольная работа № </w:t>
            </w:r>
            <w:r w:rsidR="000760F8" w:rsidRPr="000760F8">
              <w:rPr>
                <w:b/>
                <w:color w:val="000000"/>
                <w:spacing w:val="-2"/>
                <w:sz w:val="26"/>
                <w:szCs w:val="26"/>
                <w:lang w:val="ru-RU"/>
              </w:rPr>
              <w:t>12по теме «Раскрытие скобок. Коэффициент. Подобные слагаемые»</w:t>
            </w:r>
          </w:p>
          <w:p w:rsidR="00DE2BE0" w:rsidRDefault="00FC08E8" w:rsidP="00DE2BE0">
            <w:pPr>
              <w:tabs>
                <w:tab w:val="left" w:pos="4275"/>
              </w:tabs>
              <w:spacing w:line="276" w:lineRule="auto"/>
              <w:rPr>
                <w:color w:val="000000"/>
                <w:spacing w:val="-5"/>
                <w:sz w:val="26"/>
                <w:szCs w:val="26"/>
                <w:lang w:val="ru-RU"/>
              </w:rPr>
            </w:pPr>
            <w:r>
              <w:rPr>
                <w:color w:val="000000"/>
                <w:spacing w:val="-5"/>
                <w:sz w:val="26"/>
                <w:szCs w:val="26"/>
                <w:lang w:val="ru-RU"/>
              </w:rPr>
              <w:t xml:space="preserve">5. </w:t>
            </w:r>
            <w:r w:rsidR="00DE2BE0" w:rsidRPr="00DE2BE0">
              <w:rPr>
                <w:color w:val="000000"/>
                <w:spacing w:val="-5"/>
                <w:sz w:val="26"/>
                <w:szCs w:val="26"/>
                <w:lang w:val="ru-RU"/>
              </w:rPr>
              <w:t>Решение уравнений</w:t>
            </w:r>
            <w:r w:rsidR="00DE2BE0">
              <w:rPr>
                <w:color w:val="000000"/>
                <w:spacing w:val="-5"/>
                <w:sz w:val="26"/>
                <w:szCs w:val="26"/>
                <w:lang w:val="ru-RU"/>
              </w:rPr>
              <w:t>.</w:t>
            </w:r>
          </w:p>
          <w:p w:rsidR="00670543" w:rsidRPr="00DE2BE0" w:rsidRDefault="00FC08E8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C08E8">
              <w:rPr>
                <w:b/>
                <w:spacing w:val="-4"/>
                <w:sz w:val="26"/>
                <w:szCs w:val="26"/>
                <w:lang w:val="ru-RU"/>
              </w:rPr>
              <w:t xml:space="preserve">6. Контрольная работа № </w:t>
            </w:r>
            <w:r w:rsidRPr="00FC08E8">
              <w:rPr>
                <w:b/>
                <w:spacing w:val="-2"/>
                <w:sz w:val="26"/>
                <w:szCs w:val="26"/>
                <w:lang w:val="ru-RU"/>
              </w:rPr>
              <w:t>13 по теме «Решение уравнений»</w:t>
            </w:r>
          </w:p>
        </w:tc>
        <w:tc>
          <w:tcPr>
            <w:tcW w:w="1864" w:type="dxa"/>
          </w:tcPr>
          <w:p w:rsidR="003D07A1" w:rsidRPr="001C4AAE" w:rsidRDefault="0097505D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1C4AAE">
              <w:rPr>
                <w:b/>
                <w:sz w:val="26"/>
                <w:szCs w:val="26"/>
                <w:lang w:val="ru-RU"/>
              </w:rPr>
              <w:t>15</w:t>
            </w:r>
          </w:p>
          <w:p w:rsidR="0097505D" w:rsidRPr="001C4AAE" w:rsidRDefault="0097505D" w:rsidP="009750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3</w:t>
            </w:r>
          </w:p>
          <w:p w:rsidR="0097505D" w:rsidRPr="001C4AAE" w:rsidRDefault="0097505D" w:rsidP="009750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1</w:t>
            </w:r>
          </w:p>
          <w:p w:rsidR="00DE2BE0" w:rsidRPr="001C4AAE" w:rsidRDefault="00DE2BE0" w:rsidP="009750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3</w:t>
            </w:r>
          </w:p>
          <w:p w:rsidR="00670543" w:rsidRPr="001C4AAE" w:rsidRDefault="000760F8" w:rsidP="000760F8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C4AAE">
              <w:rPr>
                <w:b/>
                <w:sz w:val="26"/>
                <w:szCs w:val="26"/>
                <w:lang w:val="ru-RU"/>
              </w:rPr>
              <w:t>1</w:t>
            </w:r>
          </w:p>
          <w:p w:rsidR="00FC08E8" w:rsidRPr="001C4AAE" w:rsidRDefault="00FC08E8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C08E8" w:rsidRPr="001C4AAE" w:rsidRDefault="00FC08E8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C08E8" w:rsidRDefault="00FC08E8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4</w:t>
            </w:r>
          </w:p>
          <w:p w:rsidR="001C4AAE" w:rsidRPr="001C4AAE" w:rsidRDefault="001C4AAE" w:rsidP="001C4AA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C4AAE">
              <w:rPr>
                <w:b/>
                <w:sz w:val="26"/>
                <w:szCs w:val="26"/>
                <w:lang w:val="ru-RU"/>
              </w:rPr>
              <w:t>1</w:t>
            </w:r>
          </w:p>
          <w:p w:rsidR="001C4AAE" w:rsidRPr="001C4AAE" w:rsidRDefault="001C4AAE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3D07A1" w:rsidTr="000E3F31">
        <w:tc>
          <w:tcPr>
            <w:tcW w:w="2802" w:type="dxa"/>
          </w:tcPr>
          <w:p w:rsidR="003D07A1" w:rsidRDefault="001C4AAE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  <w:r w:rsidRPr="001C4AAE">
              <w:rPr>
                <w:b/>
                <w:sz w:val="26"/>
                <w:szCs w:val="26"/>
                <w:lang w:val="ru-RU"/>
              </w:rPr>
              <w:t xml:space="preserve">. </w:t>
            </w:r>
            <w:r w:rsidRPr="001C4AAE">
              <w:rPr>
                <w:b/>
                <w:sz w:val="26"/>
                <w:szCs w:val="26"/>
                <w:lang w:eastAsia="ru-RU"/>
              </w:rPr>
              <w:t>Координаты на плоскости</w:t>
            </w:r>
          </w:p>
        </w:tc>
        <w:tc>
          <w:tcPr>
            <w:tcW w:w="5244" w:type="dxa"/>
          </w:tcPr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 w:rsidRPr="001C4AAE">
              <w:rPr>
                <w:color w:val="000000"/>
                <w:sz w:val="26"/>
                <w:szCs w:val="26"/>
                <w:lang w:val="ru-RU"/>
              </w:rPr>
              <w:t xml:space="preserve">1. </w:t>
            </w:r>
            <w:r w:rsidRPr="00DD140E">
              <w:rPr>
                <w:color w:val="000000"/>
                <w:sz w:val="26"/>
                <w:szCs w:val="26"/>
                <w:lang w:val="ru-RU"/>
              </w:rPr>
              <w:t>Перпендикулярные прямые</w:t>
            </w:r>
            <w:r>
              <w:rPr>
                <w:color w:val="000000"/>
                <w:sz w:val="26"/>
                <w:szCs w:val="26"/>
                <w:lang w:val="ru-RU"/>
              </w:rPr>
              <w:t>.</w:t>
            </w: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 w:rsidRPr="001C4AAE">
              <w:rPr>
                <w:color w:val="000000"/>
                <w:sz w:val="26"/>
                <w:szCs w:val="26"/>
                <w:lang w:val="ru-RU"/>
              </w:rPr>
              <w:t xml:space="preserve">2.Параллельные прямые. </w:t>
            </w:r>
          </w:p>
          <w:p w:rsidR="001C4AAE" w:rsidRDefault="00AC2904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pacing w:val="-3"/>
                <w:sz w:val="26"/>
                <w:szCs w:val="26"/>
                <w:lang w:val="ru-RU"/>
              </w:rPr>
            </w:pPr>
            <w:r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3. </w:t>
            </w:r>
            <w:r w:rsidR="001C4AAE" w:rsidRPr="00AC2904">
              <w:rPr>
                <w:color w:val="000000"/>
                <w:spacing w:val="-3"/>
                <w:sz w:val="26"/>
                <w:szCs w:val="26"/>
                <w:lang w:val="ru-RU"/>
              </w:rPr>
              <w:t>Абсцисса и ордината точки</w:t>
            </w:r>
            <w:r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. </w:t>
            </w:r>
            <w:r w:rsidRPr="00AC2904">
              <w:rPr>
                <w:color w:val="000000"/>
                <w:spacing w:val="-3"/>
                <w:sz w:val="26"/>
                <w:szCs w:val="26"/>
                <w:lang w:val="ru-RU"/>
              </w:rPr>
              <w:t>Координатная плоскость</w:t>
            </w:r>
            <w:r>
              <w:rPr>
                <w:color w:val="000000"/>
                <w:spacing w:val="-3"/>
                <w:sz w:val="26"/>
                <w:szCs w:val="26"/>
                <w:lang w:val="ru-RU"/>
              </w:rPr>
              <w:t>.</w:t>
            </w:r>
          </w:p>
          <w:p w:rsidR="00AC2904" w:rsidRPr="00AC2904" w:rsidRDefault="00AC2904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pacing w:val="-6"/>
                <w:sz w:val="26"/>
                <w:szCs w:val="26"/>
                <w:lang w:val="ru-RU"/>
              </w:rPr>
            </w:pPr>
            <w:r>
              <w:rPr>
                <w:color w:val="000000"/>
                <w:spacing w:val="-6"/>
                <w:sz w:val="26"/>
                <w:szCs w:val="26"/>
                <w:lang w:val="ru-RU"/>
              </w:rPr>
              <w:t xml:space="preserve">4. </w:t>
            </w:r>
            <w:r w:rsidRPr="00AC2904">
              <w:rPr>
                <w:color w:val="000000"/>
                <w:spacing w:val="-6"/>
                <w:sz w:val="26"/>
                <w:szCs w:val="26"/>
                <w:lang w:val="ru-RU"/>
              </w:rPr>
              <w:t>Столбчатые диаграммы</w:t>
            </w:r>
            <w:r>
              <w:rPr>
                <w:color w:val="000000"/>
                <w:spacing w:val="-6"/>
                <w:sz w:val="26"/>
                <w:szCs w:val="26"/>
                <w:lang w:val="ru-RU"/>
              </w:rPr>
              <w:t>.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pacing w:val="-6"/>
                <w:sz w:val="26"/>
                <w:szCs w:val="26"/>
                <w:lang w:val="ru-RU"/>
              </w:rPr>
            </w:pPr>
            <w:r>
              <w:rPr>
                <w:color w:val="000000"/>
                <w:spacing w:val="-6"/>
                <w:sz w:val="26"/>
                <w:szCs w:val="26"/>
                <w:lang w:val="ru-RU"/>
              </w:rPr>
              <w:t>5. Г</w:t>
            </w:r>
            <w:r w:rsidRPr="00AC2904">
              <w:rPr>
                <w:color w:val="000000"/>
                <w:spacing w:val="-6"/>
                <w:sz w:val="26"/>
                <w:szCs w:val="26"/>
                <w:lang w:val="ru-RU"/>
              </w:rPr>
              <w:t>рафики</w:t>
            </w:r>
            <w:r>
              <w:rPr>
                <w:color w:val="000000"/>
                <w:spacing w:val="-6"/>
                <w:sz w:val="26"/>
                <w:szCs w:val="26"/>
                <w:lang w:val="ru-RU"/>
              </w:rPr>
              <w:t>.</w:t>
            </w:r>
          </w:p>
          <w:p w:rsidR="001C4AAE" w:rsidRPr="001C4AAE" w:rsidRDefault="00AC2904" w:rsidP="00AC2904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2904">
              <w:rPr>
                <w:b/>
                <w:spacing w:val="-6"/>
                <w:sz w:val="26"/>
                <w:szCs w:val="26"/>
                <w:lang w:val="ru-RU"/>
              </w:rPr>
              <w:t>6. Контрольная работа №14 по теме  «Координатная плоскость»</w:t>
            </w:r>
          </w:p>
        </w:tc>
        <w:tc>
          <w:tcPr>
            <w:tcW w:w="1864" w:type="dxa"/>
          </w:tcPr>
          <w:p w:rsidR="003D07A1" w:rsidRDefault="001C4AAE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AC2904">
              <w:rPr>
                <w:b/>
                <w:sz w:val="26"/>
                <w:szCs w:val="26"/>
                <w:lang w:val="ru-RU"/>
              </w:rPr>
              <w:t>1</w:t>
            </w:r>
          </w:p>
          <w:p w:rsidR="00AC2904" w:rsidRPr="001C4AAE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AC2904" w:rsidTr="000E3F31">
        <w:tc>
          <w:tcPr>
            <w:tcW w:w="2802" w:type="dxa"/>
          </w:tcPr>
          <w:p w:rsidR="00AC2904" w:rsidRPr="00AC2904" w:rsidRDefault="00AC2904" w:rsidP="00AC2904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1. </w:t>
            </w:r>
            <w:r w:rsidRPr="00AC2904">
              <w:rPr>
                <w:b/>
                <w:sz w:val="26"/>
                <w:szCs w:val="26"/>
                <w:lang w:val="ru-RU"/>
              </w:rPr>
              <w:t>Итоговое повторение курса математики 6 класса</w:t>
            </w:r>
          </w:p>
        </w:tc>
        <w:tc>
          <w:tcPr>
            <w:tcW w:w="5244" w:type="dxa"/>
          </w:tcPr>
          <w:p w:rsidR="00AC2904" w:rsidRDefault="00AC2904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E0157A" w:rsidRPr="00E0157A" w:rsidRDefault="00E0157A" w:rsidP="00832B66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E0157A">
              <w:rPr>
                <w:sz w:val="26"/>
                <w:szCs w:val="26"/>
                <w:lang w:val="ru-RU"/>
              </w:rPr>
              <w:t>Делимость натуральных чисел. Признаки делимости на 2, 3, 5, 9, 10.</w:t>
            </w:r>
          </w:p>
          <w:p w:rsidR="00E0157A" w:rsidRPr="00E0157A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E0157A" w:rsidRPr="00E0157A">
              <w:rPr>
                <w:sz w:val="26"/>
                <w:szCs w:val="26"/>
                <w:lang w:val="ru-RU"/>
              </w:rPr>
              <w:t>Действия с обыкновенными дробями и смешанными числ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E0157A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E0157A" w:rsidRPr="00E0157A">
              <w:rPr>
                <w:sz w:val="26"/>
                <w:szCs w:val="26"/>
                <w:lang w:val="ru-RU"/>
              </w:rPr>
              <w:t>Умножение и деление обыкновенных дробей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832B66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E0157A" w:rsidRPr="00832B66">
              <w:rPr>
                <w:sz w:val="26"/>
                <w:szCs w:val="26"/>
                <w:lang w:val="ru-RU"/>
              </w:rPr>
              <w:t>Отношения и пропорци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832B66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="00E0157A" w:rsidRPr="00832B66">
              <w:rPr>
                <w:sz w:val="26"/>
                <w:szCs w:val="26"/>
                <w:lang w:val="ru-RU"/>
              </w:rPr>
              <w:t>Действия с рациональными числ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E0157A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E0157A" w:rsidRPr="00E0157A">
              <w:rPr>
                <w:sz w:val="26"/>
                <w:szCs w:val="26"/>
                <w:lang w:val="ru-RU"/>
              </w:rPr>
              <w:t xml:space="preserve">Решение уравнений. Решение задач на </w:t>
            </w:r>
            <w:r w:rsidR="00E0157A" w:rsidRPr="00E0157A">
              <w:rPr>
                <w:sz w:val="26"/>
                <w:szCs w:val="26"/>
                <w:lang w:val="ru-RU"/>
              </w:rPr>
              <w:lastRenderedPageBreak/>
              <w:t>составление уравнений.</w:t>
            </w:r>
          </w:p>
          <w:p w:rsidR="00E0157A" w:rsidRPr="00832B66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="00E0157A" w:rsidRPr="00832B66">
              <w:rPr>
                <w:sz w:val="26"/>
                <w:szCs w:val="26"/>
                <w:lang w:val="ru-RU"/>
              </w:rPr>
              <w:t>Координаты на плоскости</w:t>
            </w:r>
          </w:p>
          <w:p w:rsidR="00C212A0" w:rsidRPr="00E0157A" w:rsidRDefault="00832B66" w:rsidP="009913CD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8. </w:t>
            </w:r>
            <w:r w:rsidR="00E0157A" w:rsidRPr="00832B66">
              <w:rPr>
                <w:b/>
                <w:sz w:val="26"/>
                <w:szCs w:val="26"/>
                <w:lang w:val="ru-RU"/>
              </w:rPr>
              <w:t>Итоговая контрольная работа</w:t>
            </w:r>
          </w:p>
        </w:tc>
        <w:tc>
          <w:tcPr>
            <w:tcW w:w="1864" w:type="dxa"/>
          </w:tcPr>
          <w:p w:rsidR="00AC2904" w:rsidRDefault="00E0157A" w:rsidP="00832B66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8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P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32B66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913CD" w:rsidTr="000E3F31">
        <w:tc>
          <w:tcPr>
            <w:tcW w:w="2802" w:type="dxa"/>
          </w:tcPr>
          <w:p w:rsidR="009913CD" w:rsidRDefault="009913CD" w:rsidP="00AC2904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Всего</w:t>
            </w:r>
          </w:p>
        </w:tc>
        <w:tc>
          <w:tcPr>
            <w:tcW w:w="5244" w:type="dxa"/>
          </w:tcPr>
          <w:p w:rsidR="009913CD" w:rsidRDefault="009913CD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9913CD" w:rsidRDefault="009913CD" w:rsidP="00832B66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  <w:tr w:rsidR="00C212A0" w:rsidTr="00EA6870">
        <w:tc>
          <w:tcPr>
            <w:tcW w:w="9910" w:type="dxa"/>
            <w:gridSpan w:val="3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 класс</w:t>
            </w:r>
          </w:p>
        </w:tc>
      </w:tr>
      <w:tr w:rsidR="00C212A0" w:rsidTr="00C212A0">
        <w:trPr>
          <w:trHeight w:val="281"/>
        </w:trPr>
        <w:tc>
          <w:tcPr>
            <w:tcW w:w="9910" w:type="dxa"/>
            <w:gridSpan w:val="3"/>
          </w:tcPr>
          <w:p w:rsidR="00C212A0" w:rsidRDefault="00C212A0" w:rsidP="00C212A0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Учебный предмет «Алгебра»</w:t>
            </w:r>
          </w:p>
          <w:p w:rsidR="00C212A0" w:rsidRDefault="00C212A0" w:rsidP="00C212A0">
            <w:pPr>
              <w:pStyle w:val="a6"/>
              <w:spacing w:after="0"/>
              <w:ind w:left="0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rFonts w:ascii="Times New Roman" w:hAnsi="Times New Roman"/>
                <w:sz w:val="26"/>
                <w:szCs w:val="26"/>
                <w:lang w:val="ru-RU"/>
              </w:rPr>
              <w:t xml:space="preserve">(Планирование </w:t>
            </w:r>
            <w:r w:rsidRPr="00334FB8">
              <w:rPr>
                <w:rFonts w:ascii="Times New Roman" w:hAnsi="Times New Roman"/>
                <w:sz w:val="26"/>
                <w:szCs w:val="26"/>
                <w:lang w:val="ru-RU"/>
              </w:rPr>
              <w:t xml:space="preserve">рассчитано на 5 часов в неделю в 1 четверти, а со 2 четверти - 3 часа в неделю </w:t>
            </w:r>
            <w:r w:rsidRPr="007F2497">
              <w:rPr>
                <w:rFonts w:ascii="Times New Roman" w:hAnsi="Times New Roman"/>
                <w:sz w:val="26"/>
                <w:szCs w:val="26"/>
              </w:rPr>
              <w:t>(120 часов в год)</w:t>
            </w:r>
            <w:r>
              <w:rPr>
                <w:rFonts w:ascii="Times New Roman" w:hAnsi="Times New Roman"/>
                <w:sz w:val="26"/>
                <w:szCs w:val="26"/>
                <w:lang w:val="ru-RU"/>
              </w:rPr>
              <w:t>)</w:t>
            </w:r>
          </w:p>
        </w:tc>
      </w:tr>
      <w:tr w:rsidR="00C212A0" w:rsidTr="000E3F31">
        <w:tc>
          <w:tcPr>
            <w:tcW w:w="2802" w:type="dxa"/>
          </w:tcPr>
          <w:p w:rsidR="00C212A0" w:rsidRDefault="00C212A0" w:rsidP="00C212A0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.</w:t>
            </w:r>
            <w:r w:rsidRPr="00C212A0">
              <w:rPr>
                <w:b/>
                <w:sz w:val="26"/>
                <w:szCs w:val="26"/>
                <w:lang w:val="ru-RU"/>
              </w:rPr>
              <w:t>Повторение курса математики за 6 класс</w:t>
            </w:r>
            <w:r w:rsidRPr="00C212A0">
              <w:rPr>
                <w:b/>
                <w:sz w:val="26"/>
                <w:szCs w:val="26"/>
                <w:lang w:val="ru-RU"/>
              </w:rPr>
              <w:tab/>
              <w:t>5</w:t>
            </w:r>
          </w:p>
        </w:tc>
        <w:tc>
          <w:tcPr>
            <w:tcW w:w="5244" w:type="dxa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C212A0" w:rsidRDefault="00C212A0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212A0">
              <w:rPr>
                <w:sz w:val="26"/>
                <w:szCs w:val="26"/>
                <w:lang w:val="ru-RU"/>
              </w:rPr>
              <w:t>1.  Действия с обыкновенными и  десятичными дробя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8E0B65" w:rsidRDefault="008E0B65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E0B65">
              <w:rPr>
                <w:sz w:val="26"/>
                <w:szCs w:val="26"/>
                <w:lang w:val="ru-RU"/>
              </w:rPr>
              <w:t>2. Отношения. Пропорции.</w:t>
            </w:r>
          </w:p>
          <w:p w:rsidR="008E0B65" w:rsidRDefault="008E0B65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E0B65">
              <w:rPr>
                <w:sz w:val="26"/>
                <w:szCs w:val="26"/>
                <w:lang w:val="ru-RU"/>
              </w:rPr>
              <w:t>3. Уравнения. Решение задач с помощью уравнений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E0B65">
              <w:rPr>
                <w:sz w:val="26"/>
                <w:szCs w:val="26"/>
                <w:lang w:val="ru-RU"/>
              </w:rPr>
              <w:t>4. Решение задач на проценты.Координатная плоскость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C212A0" w:rsidRPr="008E0B65" w:rsidRDefault="008E0B65" w:rsidP="008E0B65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8E0B65">
              <w:rPr>
                <w:b/>
                <w:sz w:val="26"/>
                <w:szCs w:val="26"/>
                <w:lang w:val="ru-RU"/>
              </w:rPr>
              <w:t>5. Входная контрольная работа.</w:t>
            </w:r>
          </w:p>
        </w:tc>
        <w:tc>
          <w:tcPr>
            <w:tcW w:w="1864" w:type="dxa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P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Tr="00EA6870">
        <w:tc>
          <w:tcPr>
            <w:tcW w:w="9910" w:type="dxa"/>
            <w:gridSpan w:val="3"/>
          </w:tcPr>
          <w:p w:rsidR="00EA32E7" w:rsidRPr="009913CD" w:rsidRDefault="00EA32E7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.</w:t>
            </w:r>
            <w:r w:rsidRPr="008E0B65">
              <w:rPr>
                <w:b/>
                <w:sz w:val="26"/>
                <w:szCs w:val="26"/>
                <w:lang w:val="ru-RU"/>
              </w:rPr>
              <w:t xml:space="preserve">  Выражения, тождества, уравнения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  <w:r w:rsidRPr="009913CD">
              <w:rPr>
                <w:rFonts w:eastAsia="Calibri"/>
                <w:b/>
                <w:sz w:val="26"/>
                <w:szCs w:val="26"/>
                <w:lang w:val="ru-RU"/>
              </w:rPr>
              <w:t>Статистические данные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. (21 час)</w:t>
            </w:r>
          </w:p>
          <w:p w:rsidR="00EA32E7" w:rsidRDefault="00EA32E7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C212A0" w:rsidTr="000E3F31">
        <w:tc>
          <w:tcPr>
            <w:tcW w:w="2802" w:type="dxa"/>
          </w:tcPr>
          <w:p w:rsidR="008E0B65" w:rsidRPr="008E0B65" w:rsidRDefault="008E0B65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2. </w:t>
            </w:r>
            <w:r w:rsidR="008617E7">
              <w:rPr>
                <w:b/>
                <w:sz w:val="26"/>
                <w:szCs w:val="26"/>
                <w:lang w:val="ru-RU"/>
              </w:rPr>
              <w:t xml:space="preserve">1. </w:t>
            </w:r>
            <w:r w:rsidRPr="008617E7">
              <w:rPr>
                <w:b/>
                <w:sz w:val="26"/>
                <w:szCs w:val="26"/>
                <w:lang w:val="ru-RU"/>
              </w:rPr>
              <w:t>Выражения</w:t>
            </w:r>
          </w:p>
        </w:tc>
        <w:tc>
          <w:tcPr>
            <w:tcW w:w="5244" w:type="dxa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8617E7" w:rsidRDefault="008617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617E7">
              <w:rPr>
                <w:sz w:val="26"/>
                <w:szCs w:val="26"/>
                <w:lang w:val="ru-RU"/>
              </w:rPr>
              <w:t>1. Числовые выражения.</w:t>
            </w:r>
          </w:p>
          <w:p w:rsidR="008617E7" w:rsidRDefault="008617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617E7">
              <w:rPr>
                <w:sz w:val="26"/>
                <w:szCs w:val="26"/>
                <w:lang w:val="ru-RU"/>
              </w:rPr>
              <w:t>2. Выражения с переменными</w:t>
            </w:r>
            <w:r w:rsidR="009913CD">
              <w:rPr>
                <w:sz w:val="26"/>
                <w:szCs w:val="26"/>
                <w:lang w:val="ru-RU"/>
              </w:rPr>
              <w:t>. Формула</w:t>
            </w:r>
          </w:p>
          <w:p w:rsidR="008617E7" w:rsidRDefault="008617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617E7">
              <w:rPr>
                <w:sz w:val="26"/>
                <w:szCs w:val="26"/>
                <w:lang w:val="ru-RU"/>
              </w:rPr>
              <w:t>3. Нахождение значений буквенных  выражений</w:t>
            </w:r>
          </w:p>
          <w:p w:rsidR="008617E7" w:rsidRDefault="008617E7" w:rsidP="009913CD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</w:t>
            </w:r>
            <w:r w:rsidRPr="00DD140E">
              <w:rPr>
                <w:sz w:val="26"/>
                <w:szCs w:val="26"/>
                <w:lang w:val="ru-RU"/>
              </w:rPr>
              <w:t>Сравнение значений выражений</w:t>
            </w:r>
          </w:p>
        </w:tc>
        <w:tc>
          <w:tcPr>
            <w:tcW w:w="1864" w:type="dxa"/>
          </w:tcPr>
          <w:p w:rsidR="008617E7" w:rsidRDefault="00EA32E7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8E0B65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913CD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913CD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913CD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5F0CFC" w:rsidRPr="005F0CFC" w:rsidTr="000E3F31">
        <w:tc>
          <w:tcPr>
            <w:tcW w:w="2802" w:type="dxa"/>
          </w:tcPr>
          <w:p w:rsidR="00EA32E7" w:rsidRPr="005F0CFC" w:rsidRDefault="00EA32E7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F0CFC">
              <w:rPr>
                <w:b/>
                <w:sz w:val="26"/>
                <w:szCs w:val="26"/>
                <w:lang w:val="ru-RU"/>
              </w:rPr>
              <w:t xml:space="preserve">2.2. </w:t>
            </w:r>
            <w:r w:rsidRPr="005F0CFC">
              <w:rPr>
                <w:b/>
                <w:sz w:val="26"/>
                <w:szCs w:val="26"/>
              </w:rPr>
              <w:t>Преобразование выражений</w:t>
            </w:r>
          </w:p>
        </w:tc>
        <w:tc>
          <w:tcPr>
            <w:tcW w:w="5244" w:type="dxa"/>
          </w:tcPr>
          <w:p w:rsidR="00EA32E7" w:rsidRPr="005F0CFC" w:rsidRDefault="00EA32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EA32E7" w:rsidRPr="005F0CFC" w:rsidRDefault="00EA32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>1. Свойства действий над числами</w:t>
            </w:r>
          </w:p>
          <w:p w:rsidR="005F0CFC" w:rsidRPr="005F0CFC" w:rsidRDefault="005F0CFC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>2. Тождества</w:t>
            </w:r>
          </w:p>
          <w:p w:rsidR="00F9367E" w:rsidRPr="00F9367E" w:rsidRDefault="005F0CFC" w:rsidP="00F9367E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 xml:space="preserve">3. </w:t>
            </w:r>
            <w:r w:rsidRPr="00F9367E">
              <w:rPr>
                <w:sz w:val="26"/>
                <w:szCs w:val="26"/>
                <w:lang w:val="ru-RU"/>
              </w:rPr>
              <w:t>Тождественные преобразования выражений</w:t>
            </w:r>
            <w:r w:rsidR="00F9367E">
              <w:rPr>
                <w:sz w:val="26"/>
                <w:szCs w:val="26"/>
                <w:lang w:val="ru-RU"/>
              </w:rPr>
              <w:t>.</w:t>
            </w:r>
            <w:r w:rsidR="00F9367E" w:rsidRPr="00F9367E">
              <w:rPr>
                <w:sz w:val="26"/>
                <w:szCs w:val="26"/>
                <w:lang w:val="ru-RU"/>
              </w:rPr>
              <w:t xml:space="preserve"> Упрощение выражений</w:t>
            </w:r>
          </w:p>
          <w:p w:rsidR="005F0CFC" w:rsidRPr="005F0CFC" w:rsidRDefault="005F0CFC" w:rsidP="00F9367E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 xml:space="preserve">4. </w:t>
            </w:r>
            <w:r w:rsidRPr="00F9367E">
              <w:rPr>
                <w:b/>
                <w:sz w:val="26"/>
                <w:szCs w:val="26"/>
                <w:lang w:val="ru-RU"/>
              </w:rPr>
              <w:t>Контрольная работа № 1 «Выражения, тождества</w:t>
            </w:r>
            <w:r w:rsidR="00F9367E">
              <w:rPr>
                <w:b/>
                <w:sz w:val="26"/>
                <w:szCs w:val="26"/>
                <w:lang w:val="ru-RU"/>
              </w:rPr>
              <w:t>»</w:t>
            </w:r>
          </w:p>
        </w:tc>
        <w:tc>
          <w:tcPr>
            <w:tcW w:w="1864" w:type="dxa"/>
          </w:tcPr>
          <w:p w:rsidR="00EA32E7" w:rsidRPr="005F0CFC" w:rsidRDefault="00EA32E7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5F0CFC">
              <w:rPr>
                <w:b/>
                <w:sz w:val="26"/>
                <w:szCs w:val="26"/>
                <w:lang w:val="ru-RU"/>
              </w:rPr>
              <w:t>5</w:t>
            </w:r>
          </w:p>
          <w:p w:rsidR="005F0CFC" w:rsidRPr="005F0CFC" w:rsidRDefault="005F0CFC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5F0CFC" w:rsidRPr="005F0CFC" w:rsidRDefault="005F0CFC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>1</w:t>
            </w:r>
          </w:p>
          <w:p w:rsidR="005F0CFC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9367E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9367E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9367E" w:rsidRPr="005F0CFC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5F0CFC" w:rsidRPr="00F9367E" w:rsidTr="000E3F31">
        <w:tc>
          <w:tcPr>
            <w:tcW w:w="2802" w:type="dxa"/>
          </w:tcPr>
          <w:p w:rsidR="00EA32E7" w:rsidRPr="00F9367E" w:rsidRDefault="00F9367E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F9367E">
              <w:rPr>
                <w:b/>
                <w:sz w:val="26"/>
                <w:szCs w:val="26"/>
                <w:lang w:val="ru-RU"/>
              </w:rPr>
              <w:t xml:space="preserve">2.3. </w:t>
            </w:r>
            <w:r w:rsidRPr="00F9367E">
              <w:rPr>
                <w:b/>
                <w:sz w:val="26"/>
                <w:szCs w:val="26"/>
              </w:rPr>
              <w:t>Уравнения с одной переменной</w:t>
            </w:r>
          </w:p>
        </w:tc>
        <w:tc>
          <w:tcPr>
            <w:tcW w:w="5244" w:type="dxa"/>
          </w:tcPr>
          <w:p w:rsidR="00EA32E7" w:rsidRPr="00F9367E" w:rsidRDefault="00EA32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F9367E" w:rsidRPr="00DD140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 xml:space="preserve">1. </w:t>
            </w:r>
            <w:r w:rsidRPr="00DD140E">
              <w:rPr>
                <w:sz w:val="26"/>
                <w:szCs w:val="26"/>
                <w:lang w:val="ru-RU"/>
              </w:rPr>
              <w:t>Уравнение  и его корни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2. Линейное уравнение с одной переменной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3. Решение линейных уравнений с одной переменной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4. Решение задач с помощью уравнений</w:t>
            </w:r>
          </w:p>
          <w:p w:rsid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5. Решение задач на проценты с помощью уравнений</w:t>
            </w:r>
          </w:p>
          <w:p w:rsid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F9367E">
              <w:rPr>
                <w:sz w:val="26"/>
                <w:szCs w:val="26"/>
                <w:lang w:val="ru-RU"/>
              </w:rPr>
              <w:t>Решение задач на «движение» с помощью уравнений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F9367E">
              <w:rPr>
                <w:sz w:val="26"/>
                <w:szCs w:val="26"/>
                <w:lang w:val="ru-RU"/>
              </w:rPr>
              <w:t>Решение уравнений и  задач  с помощью уравнений</w:t>
            </w:r>
          </w:p>
        </w:tc>
        <w:tc>
          <w:tcPr>
            <w:tcW w:w="1864" w:type="dxa"/>
          </w:tcPr>
          <w:p w:rsidR="00EA32E7" w:rsidRDefault="00F9367E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F9367E">
              <w:rPr>
                <w:b/>
                <w:sz w:val="26"/>
                <w:szCs w:val="26"/>
                <w:lang w:val="ru-RU"/>
              </w:rPr>
              <w:t>7</w:t>
            </w:r>
          </w:p>
          <w:p w:rsidR="00F9367E" w:rsidRDefault="00F9367E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9367E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4B2F" w:rsidRPr="00F9367E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3A3C6C" w:rsidRPr="00F9367E" w:rsidTr="000E3F31">
        <w:tc>
          <w:tcPr>
            <w:tcW w:w="2802" w:type="dxa"/>
          </w:tcPr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6D3243">
              <w:rPr>
                <w:b/>
                <w:sz w:val="26"/>
                <w:szCs w:val="26"/>
                <w:lang w:val="ru-RU"/>
              </w:rPr>
              <w:lastRenderedPageBreak/>
              <w:t xml:space="preserve">2.4. </w:t>
            </w:r>
            <w:r w:rsidRPr="006D3243">
              <w:rPr>
                <w:b/>
                <w:sz w:val="26"/>
                <w:szCs w:val="26"/>
              </w:rPr>
              <w:t>Статистические характеристик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Статистические характеристик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>2. Среднее арифметическое, размах и мода</w:t>
            </w:r>
          </w:p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>3. Решение задач на нахождение среднего арифметического, размахаи моды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 xml:space="preserve">4. </w:t>
            </w:r>
            <w:r w:rsidRPr="003A3C6C">
              <w:rPr>
                <w:sz w:val="26"/>
                <w:szCs w:val="26"/>
                <w:lang w:val="ru-RU"/>
              </w:rPr>
              <w:t>Медиана как статистическая характеристика</w:t>
            </w:r>
          </w:p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6D3243">
              <w:rPr>
                <w:b/>
                <w:sz w:val="26"/>
                <w:szCs w:val="26"/>
                <w:lang w:val="ru-RU"/>
              </w:rPr>
              <w:t>5. Контрольная работа №2 «Уравнение  и его корни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3A3C6C" w:rsidRPr="00F9367E" w:rsidTr="00FB0D31">
        <w:tc>
          <w:tcPr>
            <w:tcW w:w="9910" w:type="dxa"/>
            <w:gridSpan w:val="3"/>
          </w:tcPr>
          <w:p w:rsidR="003A3C6C" w:rsidRPr="00F9367E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 Функции (13ч.)</w:t>
            </w:r>
          </w:p>
        </w:tc>
      </w:tr>
      <w:tr w:rsidR="00EE71A1" w:rsidRPr="00AC6842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3.1. </w:t>
            </w:r>
            <w:r w:rsidRPr="00AC6842">
              <w:rPr>
                <w:b/>
                <w:sz w:val="26"/>
                <w:szCs w:val="26"/>
              </w:rPr>
              <w:t>Функции и  их график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Что такое функция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2. Вычисление значения функции по формуле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3. График функции. Построение  и чтение графика.</w:t>
            </w:r>
          </w:p>
          <w:p w:rsidR="003A3C6C" w:rsidRPr="00AC6842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 xml:space="preserve">4. </w:t>
            </w:r>
            <w:r w:rsidRPr="00AC6842">
              <w:rPr>
                <w:sz w:val="26"/>
                <w:szCs w:val="26"/>
              </w:rPr>
              <w:t>Работа с графиками  функций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AC6842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55393B" w:rsidTr="003A3C6C">
        <w:tc>
          <w:tcPr>
            <w:tcW w:w="2802" w:type="dxa"/>
          </w:tcPr>
          <w:p w:rsidR="003A3C6C" w:rsidRPr="00AC6842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AC6842">
              <w:rPr>
                <w:b/>
                <w:sz w:val="26"/>
                <w:szCs w:val="26"/>
                <w:lang w:val="ru-RU"/>
              </w:rPr>
              <w:t xml:space="preserve">3.2. </w:t>
            </w:r>
            <w:r w:rsidRPr="00AC6842">
              <w:rPr>
                <w:b/>
                <w:sz w:val="26"/>
                <w:szCs w:val="26"/>
              </w:rPr>
              <w:t>Линейная функция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1. Прямая пропорциональность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2. Линейная функция 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 xml:space="preserve">3. </w:t>
            </w:r>
            <w:r w:rsidRPr="003A3C6C">
              <w:rPr>
                <w:sz w:val="26"/>
                <w:szCs w:val="26"/>
                <w:lang w:val="ru-RU"/>
              </w:rPr>
              <w:t>Построение графика линейной функци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4. Работа с графиками линейной функци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5. Взаимное расположение графиков линейных функци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. Угловой коэффициент прямой</w:t>
            </w:r>
          </w:p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5393B">
              <w:rPr>
                <w:b/>
                <w:sz w:val="26"/>
                <w:szCs w:val="26"/>
                <w:lang w:val="ru-RU"/>
              </w:rPr>
              <w:t>7. Контрольная работа № 3 « Функции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393B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RPr="000B2608" w:rsidTr="00FB0D31">
        <w:tc>
          <w:tcPr>
            <w:tcW w:w="9910" w:type="dxa"/>
            <w:gridSpan w:val="3"/>
          </w:tcPr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AB2839">
              <w:rPr>
                <w:b/>
                <w:sz w:val="26"/>
                <w:szCs w:val="26"/>
                <w:lang w:val="ru-RU"/>
              </w:rPr>
              <w:t>Степень с натуральным показателем</w:t>
            </w:r>
            <w:r>
              <w:rPr>
                <w:b/>
                <w:sz w:val="26"/>
                <w:szCs w:val="26"/>
                <w:lang w:val="ru-RU"/>
              </w:rPr>
              <w:t xml:space="preserve"> (15ч.)</w:t>
            </w:r>
          </w:p>
        </w:tc>
      </w:tr>
      <w:tr w:rsidR="00EE71A1" w:rsidRPr="005C156D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1. </w:t>
            </w:r>
            <w:r w:rsidRPr="0055393B">
              <w:rPr>
                <w:b/>
                <w:sz w:val="26"/>
                <w:szCs w:val="26"/>
              </w:rPr>
              <w:t>Степень и ее свойства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5393B">
              <w:rPr>
                <w:sz w:val="26"/>
                <w:szCs w:val="26"/>
                <w:lang w:val="ru-RU"/>
              </w:rPr>
              <w:t>1. Определение степени с натуральным показателем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 Степень отрицательного числа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5C156D">
              <w:rPr>
                <w:rFonts w:eastAsia="Calibri"/>
                <w:sz w:val="26"/>
                <w:szCs w:val="26"/>
                <w:lang w:val="ru-RU"/>
              </w:rPr>
              <w:t>Нахождение значений выражений, содержащих степень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5C156D">
              <w:rPr>
                <w:sz w:val="26"/>
                <w:szCs w:val="26"/>
                <w:lang w:val="ru-RU"/>
              </w:rPr>
              <w:t>Умножение степене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  <w:r w:rsidRPr="0055393B">
              <w:rPr>
                <w:sz w:val="26"/>
                <w:szCs w:val="26"/>
                <w:lang w:val="ru-RU"/>
              </w:rPr>
              <w:t xml:space="preserve">. </w:t>
            </w:r>
            <w:r w:rsidRPr="005C156D">
              <w:rPr>
                <w:sz w:val="26"/>
                <w:szCs w:val="26"/>
                <w:lang w:val="ru-RU"/>
              </w:rPr>
              <w:t>Деление степене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5C156D">
              <w:rPr>
                <w:sz w:val="26"/>
                <w:szCs w:val="26"/>
                <w:lang w:val="ru-RU"/>
              </w:rPr>
              <w:t>Возведение  в степень произведения</w:t>
            </w:r>
          </w:p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  <w:r w:rsidRPr="005C156D">
              <w:rPr>
                <w:sz w:val="26"/>
                <w:szCs w:val="26"/>
                <w:lang w:val="ru-RU"/>
              </w:rPr>
              <w:t xml:space="preserve">. </w:t>
            </w:r>
            <w:r w:rsidRPr="005C156D">
              <w:rPr>
                <w:sz w:val="26"/>
                <w:szCs w:val="26"/>
              </w:rPr>
              <w:t>Возведение  в степень степени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AB2839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2. </w:t>
            </w:r>
            <w:r w:rsidRPr="005C156D">
              <w:rPr>
                <w:b/>
                <w:sz w:val="26"/>
                <w:szCs w:val="26"/>
              </w:rPr>
              <w:t>Одночлены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5C156D">
              <w:rPr>
                <w:sz w:val="26"/>
                <w:szCs w:val="26"/>
                <w:lang w:val="ru-RU"/>
              </w:rPr>
              <w:t>Одночлен и его стандартный вид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5C156D">
              <w:rPr>
                <w:sz w:val="26"/>
                <w:szCs w:val="26"/>
                <w:lang w:val="ru-RU"/>
              </w:rPr>
              <w:t>Умножение одночленов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AB2839">
              <w:rPr>
                <w:sz w:val="26"/>
                <w:szCs w:val="26"/>
                <w:lang w:val="ru-RU"/>
              </w:rPr>
              <w:t xml:space="preserve"> одночлена в степень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5C156D">
              <w:rPr>
                <w:sz w:val="26"/>
                <w:szCs w:val="26"/>
                <w:lang w:val="ru-RU"/>
              </w:rPr>
              <w:t>Функции у=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>х</w:t>
            </w:r>
            <w:r w:rsidRPr="005C156D">
              <w:rPr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 xml:space="preserve">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5C156D">
              <w:rPr>
                <w:sz w:val="26"/>
                <w:szCs w:val="26"/>
                <w:lang w:val="ru-RU"/>
              </w:rPr>
              <w:t xml:space="preserve">Функции 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 xml:space="preserve"> у=х</w:t>
            </w:r>
            <w:r w:rsidRPr="005C156D">
              <w:rPr>
                <w:color w:val="000000"/>
                <w:sz w:val="26"/>
                <w:szCs w:val="26"/>
                <w:vertAlign w:val="superscript"/>
                <w:lang w:val="ru-RU"/>
              </w:rPr>
              <w:t>3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 xml:space="preserve">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5C156D">
              <w:rPr>
                <w:sz w:val="26"/>
                <w:szCs w:val="26"/>
                <w:lang w:val="ru-RU"/>
              </w:rPr>
              <w:t xml:space="preserve">Повторение и обобщение по теме </w:t>
            </w:r>
            <w:r w:rsidRPr="005C156D">
              <w:rPr>
                <w:sz w:val="26"/>
                <w:szCs w:val="26"/>
                <w:lang w:val="ru-RU"/>
              </w:rPr>
              <w:lastRenderedPageBreak/>
              <w:t>«Степень с натуральным показателем».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5C156D">
              <w:rPr>
                <w:b/>
                <w:sz w:val="26"/>
                <w:szCs w:val="26"/>
                <w:lang w:val="ru-RU"/>
              </w:rPr>
              <w:t>Контрольная раб. № 4 «Степень с натуральным показателем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8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AB2839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RPr="00AB2839" w:rsidTr="00FB0D31">
        <w:tc>
          <w:tcPr>
            <w:tcW w:w="9910" w:type="dxa"/>
            <w:gridSpan w:val="3"/>
          </w:tcPr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5. </w:t>
            </w:r>
            <w:r w:rsidRPr="00AB2839">
              <w:rPr>
                <w:b/>
                <w:sz w:val="26"/>
                <w:szCs w:val="26"/>
              </w:rPr>
              <w:t>Многочлены</w:t>
            </w:r>
            <w:r>
              <w:rPr>
                <w:b/>
                <w:sz w:val="26"/>
                <w:szCs w:val="26"/>
                <w:lang w:val="ru-RU"/>
              </w:rPr>
              <w:t xml:space="preserve"> (21ч.)</w:t>
            </w:r>
          </w:p>
        </w:tc>
      </w:tr>
      <w:tr w:rsidR="00EE71A1" w:rsidRPr="00AB2839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1. </w:t>
            </w:r>
            <w:r w:rsidRPr="00AB2839">
              <w:rPr>
                <w:b/>
                <w:sz w:val="26"/>
                <w:szCs w:val="26"/>
              </w:rPr>
              <w:t>Сумма и разность многочленов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  <w:lang w:val="ru-RU"/>
              </w:rPr>
              <w:t>Многочлен и его стандартный вид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  <w:lang w:val="ru-RU"/>
              </w:rPr>
              <w:t>Приведение многочлена к стандартному виду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</w:rPr>
              <w:t>Сложение и вычитание многочленов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4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95227C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2. </w:t>
            </w:r>
            <w:r w:rsidRPr="00AB2839">
              <w:rPr>
                <w:b/>
                <w:sz w:val="26"/>
                <w:szCs w:val="26"/>
              </w:rPr>
              <w:t>Произведение одночлена на многочлен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95227C">
              <w:rPr>
                <w:sz w:val="26"/>
                <w:szCs w:val="26"/>
                <w:lang w:val="ru-RU"/>
              </w:rPr>
              <w:t>Умножение одночлена на многочлен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AB2839">
              <w:rPr>
                <w:sz w:val="26"/>
                <w:szCs w:val="26"/>
                <w:lang w:val="ru-RU"/>
              </w:rPr>
              <w:t>Умножение одночлена на многочлен</w:t>
            </w:r>
            <w:r>
              <w:rPr>
                <w:sz w:val="26"/>
                <w:szCs w:val="26"/>
                <w:lang w:val="ru-RU"/>
              </w:rPr>
              <w:t xml:space="preserve"> при решении уравнений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AB2839">
              <w:rPr>
                <w:sz w:val="26"/>
                <w:szCs w:val="26"/>
                <w:lang w:val="ru-RU"/>
              </w:rPr>
              <w:t>Преобразование выражений.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AB2839">
              <w:rPr>
                <w:sz w:val="26"/>
                <w:szCs w:val="26"/>
                <w:lang w:val="ru-RU"/>
              </w:rPr>
              <w:t>Умножение одночлена на многочлен. Решение задач.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AB2839">
              <w:rPr>
                <w:sz w:val="26"/>
                <w:szCs w:val="26"/>
                <w:lang w:val="ru-RU"/>
              </w:rPr>
              <w:t>Вынесение общего множителя за скобк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AB2839">
              <w:rPr>
                <w:sz w:val="26"/>
                <w:szCs w:val="26"/>
                <w:lang w:val="ru-RU"/>
              </w:rPr>
              <w:t>Разложение на множители с помощью вынесения общего множителя за скобки</w:t>
            </w:r>
          </w:p>
          <w:p w:rsidR="003A3C6C" w:rsidRPr="0095227C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95227C">
              <w:rPr>
                <w:b/>
                <w:sz w:val="26"/>
                <w:szCs w:val="26"/>
              </w:rPr>
              <w:t>Контрольная работа № 5  «Многочлены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95227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24963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E71A1" w:rsidRPr="000716FA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3. </w:t>
            </w:r>
            <w:r w:rsidRPr="00524963">
              <w:rPr>
                <w:b/>
                <w:sz w:val="26"/>
                <w:szCs w:val="26"/>
              </w:rPr>
              <w:t>Произведение  многочленов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AE500C">
              <w:rPr>
                <w:sz w:val="26"/>
                <w:szCs w:val="26"/>
                <w:lang w:val="ru-RU"/>
              </w:rPr>
              <w:t>Умножение  многочлена на многочлен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0716FA">
              <w:rPr>
                <w:sz w:val="26"/>
                <w:szCs w:val="26"/>
                <w:lang w:val="ru-RU"/>
              </w:rPr>
              <w:t>Умножение многочлена на многочлен. Преобразование выражений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0716FA">
              <w:rPr>
                <w:sz w:val="26"/>
                <w:szCs w:val="26"/>
                <w:lang w:val="ru-RU"/>
              </w:rPr>
              <w:t xml:space="preserve">Разложение многочлена на множители  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 </w:t>
            </w:r>
            <w:r w:rsidRPr="000716FA">
              <w:rPr>
                <w:sz w:val="26"/>
                <w:szCs w:val="26"/>
                <w:lang w:val="ru-RU"/>
              </w:rPr>
              <w:t xml:space="preserve">Разложение многочлена на множители  способом группировки 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0716FA">
              <w:rPr>
                <w:sz w:val="26"/>
                <w:szCs w:val="26"/>
                <w:lang w:val="ru-RU"/>
              </w:rPr>
              <w:t xml:space="preserve">Применение разложения многочлена на множители  способом группировки. </w:t>
            </w:r>
            <w:r w:rsidRPr="00AE500C">
              <w:rPr>
                <w:sz w:val="26"/>
                <w:szCs w:val="26"/>
                <w:lang w:val="ru-RU"/>
              </w:rPr>
              <w:t>Доказательство тождеств.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716FA">
              <w:rPr>
                <w:sz w:val="26"/>
                <w:szCs w:val="26"/>
                <w:lang w:val="ru-RU"/>
              </w:rPr>
              <w:t>Решение упражнений по теме «Многочлены»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3A3C6C">
              <w:rPr>
                <w:b/>
                <w:sz w:val="26"/>
                <w:szCs w:val="26"/>
                <w:lang w:val="ru-RU"/>
              </w:rPr>
              <w:t>Контрольная работа  № 6 «</w:t>
            </w:r>
            <w:r>
              <w:rPr>
                <w:b/>
                <w:sz w:val="26"/>
                <w:szCs w:val="26"/>
                <w:lang w:val="ru-RU"/>
              </w:rPr>
              <w:t>Произведение м</w:t>
            </w:r>
            <w:r w:rsidRPr="003A3C6C">
              <w:rPr>
                <w:b/>
                <w:sz w:val="26"/>
                <w:szCs w:val="26"/>
                <w:lang w:val="ru-RU"/>
              </w:rPr>
              <w:t>ногочлен</w:t>
            </w:r>
            <w:r>
              <w:rPr>
                <w:b/>
                <w:sz w:val="26"/>
                <w:szCs w:val="26"/>
                <w:lang w:val="ru-RU"/>
              </w:rPr>
              <w:t>ов</w:t>
            </w:r>
            <w:r w:rsidRPr="003A3C6C">
              <w:rPr>
                <w:b/>
                <w:sz w:val="26"/>
                <w:szCs w:val="26"/>
                <w:lang w:val="ru-RU"/>
              </w:rPr>
              <w:t>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3A3C6C" w:rsidTr="00FB0D31">
        <w:tc>
          <w:tcPr>
            <w:tcW w:w="9910" w:type="dxa"/>
            <w:gridSpan w:val="3"/>
          </w:tcPr>
          <w:p w:rsidR="003A3C6C" w:rsidRDefault="003A3C6C" w:rsidP="003A3C6C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AE500C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AE500C">
              <w:rPr>
                <w:rFonts w:eastAsia="Calibri"/>
                <w:b/>
                <w:sz w:val="26"/>
                <w:szCs w:val="26"/>
              </w:rPr>
              <w:t>Формулы сокращенного умножения. (21ч)</w:t>
            </w:r>
          </w:p>
        </w:tc>
      </w:tr>
      <w:tr w:rsidR="00EE71A1" w:rsidRPr="00BA272B" w:rsidTr="003A3C6C">
        <w:tc>
          <w:tcPr>
            <w:tcW w:w="2802" w:type="dxa"/>
          </w:tcPr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BA272B">
              <w:rPr>
                <w:b/>
                <w:sz w:val="26"/>
                <w:szCs w:val="26"/>
                <w:lang w:val="ru-RU"/>
              </w:rPr>
              <w:t>6.1. Квадрат суммы и квадрат разност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BA272B">
              <w:rPr>
                <w:sz w:val="26"/>
                <w:szCs w:val="26"/>
                <w:lang w:val="ru-RU"/>
              </w:rPr>
              <w:t xml:space="preserve">Возведение в квадрат суммы и разности  двух выражений </w:t>
            </w:r>
          </w:p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BA272B">
              <w:rPr>
                <w:sz w:val="26"/>
                <w:szCs w:val="26"/>
                <w:lang w:val="ru-RU"/>
              </w:rPr>
              <w:t>Возведение в куб суммы и разности  двух выражений</w:t>
            </w:r>
          </w:p>
          <w:p w:rsidR="003A3C6C" w:rsidRPr="00BA272B" w:rsidRDefault="003A3C6C" w:rsidP="00D8608A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BA272B">
              <w:rPr>
                <w:sz w:val="26"/>
                <w:szCs w:val="26"/>
                <w:lang w:val="ru-RU"/>
              </w:rPr>
              <w:t>Разложение на множители с помощью формулы квадрата суммы</w:t>
            </w:r>
            <w:r>
              <w:rPr>
                <w:sz w:val="26"/>
                <w:szCs w:val="26"/>
                <w:lang w:val="ru-RU"/>
              </w:rPr>
              <w:t xml:space="preserve"> и </w:t>
            </w:r>
            <w:r w:rsidRPr="00BA272B">
              <w:rPr>
                <w:sz w:val="26"/>
                <w:szCs w:val="26"/>
                <w:lang w:val="ru-RU"/>
              </w:rPr>
              <w:t>квадрата  разности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EE71A1" w:rsidRPr="00C21216" w:rsidTr="003A3C6C">
        <w:tc>
          <w:tcPr>
            <w:tcW w:w="2802" w:type="dxa"/>
          </w:tcPr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C53058">
              <w:rPr>
                <w:b/>
                <w:sz w:val="26"/>
                <w:szCs w:val="26"/>
                <w:lang w:val="ru-RU"/>
              </w:rPr>
              <w:lastRenderedPageBreak/>
              <w:t>6.2. Разность квадратов. Сумма и разность кубов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C53058">
              <w:rPr>
                <w:sz w:val="26"/>
                <w:szCs w:val="26"/>
                <w:lang w:val="ru-RU"/>
              </w:rPr>
              <w:t>Умножение разности двух выражений на их сумму</w:t>
            </w: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 Умножение</w:t>
            </w:r>
            <w:r w:rsidRPr="00C53058">
              <w:rPr>
                <w:sz w:val="26"/>
                <w:szCs w:val="26"/>
                <w:lang w:val="ru-RU"/>
              </w:rPr>
              <w:t xml:space="preserve"> разности двух выражений на их сумму. Преобразование выражений</w:t>
            </w: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C53058">
              <w:rPr>
                <w:sz w:val="26"/>
                <w:szCs w:val="26"/>
                <w:lang w:val="ru-RU"/>
              </w:rPr>
              <w:t>Разложение разности квадратов на множител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C53058">
              <w:rPr>
                <w:b/>
                <w:sz w:val="26"/>
                <w:szCs w:val="26"/>
                <w:lang w:val="ru-RU"/>
              </w:rPr>
              <w:t>Контрольная работа № 7 «Формулы сокращенного умножения»</w:t>
            </w: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C53058">
              <w:rPr>
                <w:sz w:val="26"/>
                <w:szCs w:val="26"/>
                <w:lang w:val="ru-RU"/>
              </w:rPr>
              <w:t>Разложение на множители суммы и разности кубов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rPr>
                <w:sz w:val="26"/>
                <w:szCs w:val="26"/>
                <w:lang w:val="ru-RU"/>
              </w:rPr>
            </w:pPr>
          </w:p>
          <w:p w:rsidR="003A3C6C" w:rsidRPr="00C21216" w:rsidRDefault="003A3C6C" w:rsidP="003A3C6C">
            <w:pPr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EE71A1" w:rsidRPr="005434A4" w:rsidTr="003A3C6C">
        <w:tc>
          <w:tcPr>
            <w:tcW w:w="2802" w:type="dxa"/>
          </w:tcPr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3. </w:t>
            </w:r>
            <w:r w:rsidRPr="00C21216">
              <w:rPr>
                <w:b/>
                <w:sz w:val="26"/>
                <w:szCs w:val="26"/>
              </w:rPr>
              <w:t>Преобразование целых выражений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C21216">
              <w:rPr>
                <w:sz w:val="26"/>
                <w:szCs w:val="26"/>
                <w:lang w:val="ru-RU"/>
              </w:rPr>
              <w:t>Преобразование целого выражения в многочлен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C21216">
              <w:rPr>
                <w:sz w:val="26"/>
                <w:szCs w:val="26"/>
                <w:lang w:val="ru-RU"/>
              </w:rPr>
              <w:t>Упрощение выражений</w:t>
            </w:r>
            <w:r>
              <w:rPr>
                <w:sz w:val="26"/>
                <w:szCs w:val="26"/>
                <w:lang w:val="ru-RU"/>
              </w:rPr>
              <w:t xml:space="preserve">. </w:t>
            </w:r>
            <w:r w:rsidRPr="00F0397A">
              <w:rPr>
                <w:sz w:val="26"/>
                <w:szCs w:val="26"/>
                <w:lang w:val="ru-RU"/>
              </w:rPr>
              <w:t>Решение уравнений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C21216">
              <w:rPr>
                <w:sz w:val="26"/>
                <w:szCs w:val="26"/>
                <w:lang w:val="ru-RU"/>
              </w:rPr>
              <w:t>Разложение на множители с помощью вынесения общего множителя и формул сокращенного умножения.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C21216">
              <w:rPr>
                <w:sz w:val="26"/>
                <w:szCs w:val="26"/>
                <w:lang w:val="ru-RU"/>
              </w:rPr>
              <w:t>Разложение на множители с помощью группировки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C21216">
              <w:rPr>
                <w:sz w:val="26"/>
                <w:szCs w:val="26"/>
                <w:lang w:val="ru-RU"/>
              </w:rPr>
              <w:t>Применение различных способов для разложения на множители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C21216">
              <w:rPr>
                <w:b/>
                <w:sz w:val="26"/>
                <w:szCs w:val="26"/>
                <w:lang w:val="ru-RU"/>
              </w:rPr>
              <w:t>Контрольная работа № 8 «Преобразование целого выражения в многочлен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rPr>
                <w:sz w:val="26"/>
                <w:szCs w:val="26"/>
                <w:lang w:val="ru-RU"/>
              </w:rPr>
            </w:pPr>
          </w:p>
          <w:p w:rsidR="003A3C6C" w:rsidRPr="005434A4" w:rsidRDefault="003A3C6C" w:rsidP="003A3C6C">
            <w:pPr>
              <w:rPr>
                <w:b/>
                <w:sz w:val="26"/>
                <w:szCs w:val="26"/>
                <w:lang w:val="ru-RU"/>
              </w:rPr>
            </w:pPr>
            <w:r w:rsidRPr="005434A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RPr="00F0397A" w:rsidTr="00FB0D31">
        <w:tc>
          <w:tcPr>
            <w:tcW w:w="9910" w:type="dxa"/>
            <w:gridSpan w:val="3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F0397A"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F0397A">
              <w:rPr>
                <w:rFonts w:eastAsia="Calibri"/>
                <w:b/>
                <w:sz w:val="26"/>
                <w:szCs w:val="26"/>
              </w:rPr>
              <w:t>Системы линейных уравнений (15ч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)</w:t>
            </w:r>
          </w:p>
        </w:tc>
      </w:tr>
      <w:tr w:rsidR="00EE71A1" w:rsidRPr="00F0397A" w:rsidTr="003A3C6C">
        <w:tc>
          <w:tcPr>
            <w:tcW w:w="2802" w:type="dxa"/>
          </w:tcPr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F0397A">
              <w:rPr>
                <w:b/>
                <w:sz w:val="26"/>
                <w:szCs w:val="26"/>
                <w:lang w:val="ru-RU"/>
              </w:rPr>
              <w:t>7.1. Линейные уравнения с двумя переменными и их системы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F0397A">
              <w:rPr>
                <w:sz w:val="26"/>
                <w:szCs w:val="26"/>
                <w:lang w:val="ru-RU"/>
              </w:rPr>
              <w:t>Линейное уравнение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График линейного уравнения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Построение графиков линейного уравнения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Системы линейных уравнений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Графическое решение систем линейных уравнений с двумя переменными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5434A4" w:rsidTr="003A3C6C">
        <w:tc>
          <w:tcPr>
            <w:tcW w:w="2802" w:type="dxa"/>
          </w:tcPr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300A76">
              <w:rPr>
                <w:b/>
                <w:sz w:val="26"/>
                <w:szCs w:val="26"/>
                <w:lang w:val="ru-RU"/>
              </w:rPr>
              <w:t>7.2. Решение систем линейных уравнений с двумя переменным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5434A4">
              <w:rPr>
                <w:sz w:val="26"/>
                <w:szCs w:val="26"/>
                <w:lang w:val="ru-RU"/>
              </w:rPr>
              <w:t>Способ подстановки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300A76">
              <w:rPr>
                <w:sz w:val="26"/>
                <w:szCs w:val="26"/>
                <w:lang w:val="ru-RU"/>
              </w:rPr>
              <w:t>Решение систем линейных уравнений способом подстановки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5434A4">
              <w:rPr>
                <w:sz w:val="26"/>
                <w:szCs w:val="26"/>
                <w:lang w:val="ru-RU"/>
              </w:rPr>
              <w:t>Способ сложения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 xml:space="preserve">4. </w:t>
            </w:r>
            <w:r w:rsidRPr="00300A76">
              <w:rPr>
                <w:sz w:val="26"/>
                <w:szCs w:val="26"/>
                <w:lang w:val="ru-RU"/>
              </w:rPr>
              <w:t xml:space="preserve">Решение систем линейных уравнений </w:t>
            </w:r>
            <w:r>
              <w:rPr>
                <w:sz w:val="26"/>
                <w:szCs w:val="26"/>
                <w:lang w:val="ru-RU"/>
              </w:rPr>
              <w:t>с двумя переменными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300A76">
              <w:rPr>
                <w:sz w:val="26"/>
                <w:szCs w:val="26"/>
                <w:lang w:val="ru-RU"/>
              </w:rPr>
              <w:t>Решение задач с помощью систем уравнени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(на движение, на проценты, </w:t>
            </w:r>
            <w:r w:rsidRPr="00300A76">
              <w:rPr>
                <w:sz w:val="26"/>
                <w:szCs w:val="26"/>
                <w:lang w:val="ru-RU"/>
              </w:rPr>
              <w:t>на сплавы</w:t>
            </w:r>
            <w:r>
              <w:rPr>
                <w:sz w:val="26"/>
                <w:szCs w:val="26"/>
                <w:lang w:val="ru-RU"/>
              </w:rPr>
              <w:t>)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300A76">
              <w:rPr>
                <w:sz w:val="26"/>
                <w:szCs w:val="26"/>
                <w:lang w:val="ru-RU"/>
              </w:rPr>
              <w:t>Решение систем уравнений и задач с помощью систем уравнений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300A76">
              <w:rPr>
                <w:b/>
                <w:sz w:val="26"/>
                <w:szCs w:val="26"/>
                <w:lang w:val="ru-RU"/>
              </w:rPr>
              <w:t>Контрольная работа № 9 «Системы линейных уравнений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9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5434A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434A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Tr="00FB0D31">
        <w:tc>
          <w:tcPr>
            <w:tcW w:w="9910" w:type="dxa"/>
            <w:gridSpan w:val="3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8. Повторение (9ч)</w:t>
            </w:r>
          </w:p>
        </w:tc>
      </w:tr>
      <w:tr w:rsidR="00EE71A1" w:rsidRPr="005434A4" w:rsidTr="003A3C6C">
        <w:tc>
          <w:tcPr>
            <w:tcW w:w="2802" w:type="dxa"/>
          </w:tcPr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  <w:r w:rsidRPr="005434A4">
              <w:rPr>
                <w:sz w:val="26"/>
                <w:szCs w:val="26"/>
                <w:lang w:val="ru-RU"/>
              </w:rPr>
              <w:t xml:space="preserve">. </w:t>
            </w:r>
            <w:r w:rsidRPr="005434A4">
              <w:rPr>
                <w:rFonts w:eastAsia="Calibri"/>
                <w:sz w:val="26"/>
                <w:szCs w:val="26"/>
                <w:lang w:val="ru-RU"/>
              </w:rPr>
              <w:t>Выражения. Тождественные преобразования выражений. Степень</w:t>
            </w:r>
          </w:p>
          <w:p w:rsidR="003A3C6C" w:rsidRPr="005434A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2. </w:t>
            </w:r>
            <w:r w:rsidRPr="005434A4">
              <w:rPr>
                <w:rFonts w:eastAsia="Calibri"/>
                <w:sz w:val="26"/>
                <w:szCs w:val="26"/>
                <w:lang w:val="ru-RU"/>
              </w:rPr>
              <w:t>Линейное уравнения с одной переменно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3A3C6C">
              <w:rPr>
                <w:rFonts w:eastAsia="Calibri"/>
                <w:sz w:val="26"/>
                <w:szCs w:val="26"/>
                <w:lang w:val="ru-RU"/>
              </w:rPr>
              <w:t>Системы линейных уравнени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4. </w:t>
            </w:r>
            <w:r w:rsidRPr="005434A4">
              <w:rPr>
                <w:sz w:val="26"/>
                <w:szCs w:val="26"/>
                <w:lang w:val="ru-RU"/>
              </w:rPr>
              <w:t>Степень с натуральным показателем. Одночлены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5434A4">
              <w:rPr>
                <w:sz w:val="26"/>
                <w:szCs w:val="26"/>
                <w:lang w:val="ru-RU"/>
              </w:rPr>
              <w:t>Многочлены и действия над ними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3A3C6C">
              <w:rPr>
                <w:sz w:val="26"/>
                <w:szCs w:val="26"/>
                <w:lang w:val="ru-RU"/>
              </w:rPr>
              <w:t>Формулы сокращённого  умножения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3A3C6C">
              <w:rPr>
                <w:sz w:val="26"/>
                <w:szCs w:val="26"/>
                <w:lang w:val="ru-RU"/>
              </w:rPr>
              <w:t>Разложение многочлена на множител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3A3C6C">
              <w:rPr>
                <w:sz w:val="26"/>
                <w:szCs w:val="26"/>
                <w:lang w:val="ru-RU"/>
              </w:rPr>
              <w:t>Итоговая контрольная работа.</w:t>
            </w:r>
          </w:p>
          <w:p w:rsidR="003A3C6C" w:rsidRPr="00807652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9.</w:t>
            </w:r>
            <w:r w:rsidRPr="003A3C6C">
              <w:rPr>
                <w:sz w:val="26"/>
                <w:szCs w:val="26"/>
                <w:lang w:val="ru-RU"/>
              </w:rPr>
              <w:t>Анализ итоговой контрольной работы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5434A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Tr="003A3C6C">
        <w:tc>
          <w:tcPr>
            <w:tcW w:w="2802" w:type="dxa"/>
          </w:tcPr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0</w:t>
            </w:r>
          </w:p>
        </w:tc>
      </w:tr>
      <w:tr w:rsidR="003A3C6C" w:rsidRPr="000B2608" w:rsidTr="00FB0D31">
        <w:tc>
          <w:tcPr>
            <w:tcW w:w="9910" w:type="dxa"/>
            <w:gridSpan w:val="3"/>
          </w:tcPr>
          <w:p w:rsidR="00D8608A" w:rsidRDefault="00D8608A" w:rsidP="00D8608A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 класс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Геометрия </w:t>
            </w:r>
          </w:p>
          <w:p w:rsidR="003A3C6C" w:rsidRDefault="003A3C6C" w:rsidP="00D8608A">
            <w:pPr>
              <w:ind w:firstLine="900"/>
              <w:jc w:val="center"/>
              <w:rPr>
                <w:b/>
                <w:color w:val="000000"/>
                <w:sz w:val="26"/>
                <w:szCs w:val="26"/>
                <w:lang w:val="ru-RU" w:eastAsia="ru-RU"/>
              </w:rPr>
            </w:pPr>
            <w:r w:rsidRPr="00807652">
              <w:rPr>
                <w:b/>
                <w:sz w:val="28"/>
                <w:szCs w:val="28"/>
                <w:lang w:val="ru-RU"/>
              </w:rPr>
              <w:t>(</w:t>
            </w:r>
            <w:r w:rsidRPr="00807652">
              <w:rPr>
                <w:b/>
                <w:color w:val="000000"/>
                <w:sz w:val="26"/>
                <w:szCs w:val="26"/>
                <w:lang w:val="ru-RU" w:eastAsia="ru-RU"/>
              </w:rPr>
              <w:t xml:space="preserve">со </w:t>
            </w:r>
            <w:r w:rsidRPr="00AA3B5E">
              <w:rPr>
                <w:b/>
                <w:color w:val="000000"/>
                <w:sz w:val="26"/>
                <w:szCs w:val="26"/>
                <w:lang w:eastAsia="ru-RU"/>
              </w:rPr>
              <w:t>II</w:t>
            </w:r>
            <w:r w:rsidRPr="00807652">
              <w:rPr>
                <w:b/>
                <w:color w:val="000000"/>
                <w:sz w:val="26"/>
                <w:szCs w:val="26"/>
                <w:lang w:val="ru-RU" w:eastAsia="ru-RU"/>
              </w:rPr>
              <w:t xml:space="preserve"> четверти 2 ч. в неделю, всего 50 ч.)</w:t>
            </w:r>
          </w:p>
          <w:p w:rsidR="00D8608A" w:rsidRDefault="00D8608A" w:rsidP="00D8608A">
            <w:pPr>
              <w:ind w:firstLine="900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EE71A1" w:rsidTr="003A3C6C">
        <w:tc>
          <w:tcPr>
            <w:tcW w:w="2802" w:type="dxa"/>
          </w:tcPr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7C1659">
              <w:rPr>
                <w:b/>
                <w:sz w:val="26"/>
                <w:szCs w:val="26"/>
                <w:lang w:val="ru-RU"/>
              </w:rPr>
              <w:t>1.</w:t>
            </w:r>
            <w:r w:rsidRPr="007C1659">
              <w:rPr>
                <w:b/>
                <w:sz w:val="26"/>
                <w:szCs w:val="26"/>
              </w:rPr>
              <w:t xml:space="preserve"> Начальные геометрические сведения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7C1659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Прямая и отрезок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7C1659">
              <w:rPr>
                <w:sz w:val="26"/>
                <w:szCs w:val="26"/>
                <w:lang w:val="ru-RU"/>
              </w:rPr>
              <w:t>Луч и угол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7C1659">
              <w:rPr>
                <w:sz w:val="26"/>
                <w:szCs w:val="26"/>
                <w:lang w:val="ru-RU"/>
              </w:rPr>
              <w:t>Сравнение отрезков и угл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7C1659">
              <w:rPr>
                <w:sz w:val="26"/>
                <w:szCs w:val="26"/>
                <w:lang w:val="ru-RU"/>
              </w:rPr>
              <w:t>Измерение отрез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7C1659">
              <w:rPr>
                <w:sz w:val="26"/>
                <w:szCs w:val="26"/>
                <w:lang w:val="ru-RU"/>
              </w:rPr>
              <w:t>Измерение угл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7C1659">
              <w:rPr>
                <w:sz w:val="26"/>
                <w:szCs w:val="26"/>
                <w:lang w:val="ru-RU"/>
              </w:rPr>
              <w:t>Смежные и вертикальные углы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7C1659">
              <w:rPr>
                <w:sz w:val="26"/>
                <w:szCs w:val="26"/>
                <w:lang w:val="ru-RU"/>
              </w:rPr>
              <w:t>Перпендикулярные прямые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7C1659">
              <w:rPr>
                <w:sz w:val="26"/>
                <w:szCs w:val="26"/>
                <w:lang w:val="ru-RU"/>
              </w:rPr>
              <w:t>Решение задач</w:t>
            </w:r>
          </w:p>
          <w:p w:rsidR="003A3C6C" w:rsidRPr="00807652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9 </w:t>
            </w:r>
            <w:r w:rsidRPr="007C1659">
              <w:rPr>
                <w:b/>
                <w:sz w:val="26"/>
                <w:szCs w:val="26"/>
                <w:lang w:val="ru-RU"/>
              </w:rPr>
              <w:t>Контрольная работа №1 по теме: «Начальные геометрические сведения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EE71A1" w:rsidRPr="007C1659" w:rsidTr="003A3C6C">
        <w:tc>
          <w:tcPr>
            <w:tcW w:w="2802" w:type="dxa"/>
          </w:tcPr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7C1659">
              <w:rPr>
                <w:b/>
                <w:sz w:val="26"/>
                <w:szCs w:val="26"/>
                <w:lang w:val="ru-RU"/>
              </w:rPr>
              <w:t xml:space="preserve">2. </w:t>
            </w:r>
            <w:r w:rsidRPr="007C1659">
              <w:rPr>
                <w:b/>
                <w:sz w:val="26"/>
                <w:szCs w:val="26"/>
              </w:rPr>
              <w:t xml:space="preserve">Треугольники  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7C1659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Треугольник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7C1659">
              <w:rPr>
                <w:sz w:val="26"/>
                <w:szCs w:val="26"/>
                <w:lang w:val="ru-RU"/>
              </w:rPr>
              <w:t>Первый признак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7C1659">
              <w:rPr>
                <w:sz w:val="26"/>
                <w:szCs w:val="26"/>
                <w:lang w:val="ru-RU"/>
              </w:rPr>
              <w:t>Медианы, биссектрисы и высоты треугольника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7C1659">
              <w:rPr>
                <w:sz w:val="26"/>
                <w:szCs w:val="26"/>
                <w:lang w:val="ru-RU"/>
              </w:rPr>
              <w:t>Свойства равнобедренного треугольника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7C1659">
              <w:rPr>
                <w:sz w:val="26"/>
                <w:szCs w:val="26"/>
                <w:lang w:val="ru-RU"/>
              </w:rPr>
              <w:t xml:space="preserve">Решение задач по теме: «Равнобедренный </w:t>
            </w:r>
            <w:r w:rsidRPr="007C1659">
              <w:rPr>
                <w:sz w:val="26"/>
                <w:szCs w:val="26"/>
                <w:lang w:val="ru-RU"/>
              </w:rPr>
              <w:lastRenderedPageBreak/>
              <w:t>треугольник»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7C1659">
              <w:rPr>
                <w:sz w:val="26"/>
                <w:szCs w:val="26"/>
                <w:lang w:val="ru-RU"/>
              </w:rPr>
              <w:t>Второй признак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7C1659">
              <w:rPr>
                <w:sz w:val="26"/>
                <w:szCs w:val="26"/>
                <w:lang w:val="ru-RU"/>
              </w:rPr>
              <w:t>Решение задач на применение первого и второго признака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7C1659">
              <w:rPr>
                <w:sz w:val="26"/>
                <w:szCs w:val="26"/>
                <w:lang w:val="ru-RU"/>
              </w:rPr>
              <w:t>Третий признак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9. </w:t>
            </w:r>
            <w:r w:rsidRPr="007C1659">
              <w:rPr>
                <w:sz w:val="26"/>
                <w:szCs w:val="26"/>
                <w:lang w:val="ru-RU"/>
              </w:rPr>
              <w:t>Решение задач на применение признаков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0. </w:t>
            </w:r>
            <w:r w:rsidRPr="007C1659">
              <w:rPr>
                <w:sz w:val="26"/>
                <w:szCs w:val="26"/>
                <w:lang w:val="ru-RU"/>
              </w:rPr>
              <w:t>Окружность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1. </w:t>
            </w:r>
            <w:r w:rsidRPr="007C1659">
              <w:rPr>
                <w:sz w:val="26"/>
                <w:szCs w:val="26"/>
                <w:lang w:val="ru-RU"/>
              </w:rPr>
              <w:t>Примеры задач на построение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2. </w:t>
            </w:r>
            <w:r w:rsidRPr="007C1659">
              <w:rPr>
                <w:b/>
                <w:sz w:val="26"/>
                <w:szCs w:val="26"/>
                <w:lang w:val="ru-RU"/>
              </w:rPr>
              <w:t>Контрольная работа №2 по теме «Треугольники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4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BC2FCC">
              <w:rPr>
                <w:b/>
                <w:sz w:val="26"/>
                <w:szCs w:val="26"/>
                <w:lang w:val="ru-RU"/>
              </w:rPr>
              <w:t>1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E71A1" w:rsidRPr="00462DA9" w:rsidTr="003A3C6C">
        <w:tc>
          <w:tcPr>
            <w:tcW w:w="2802" w:type="dxa"/>
          </w:tcPr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0A6EC1">
              <w:rPr>
                <w:b/>
                <w:sz w:val="28"/>
                <w:szCs w:val="28"/>
              </w:rPr>
              <w:lastRenderedPageBreak/>
              <w:t>3</w:t>
            </w:r>
            <w:r w:rsidRPr="00BC2FCC">
              <w:rPr>
                <w:b/>
                <w:sz w:val="26"/>
                <w:szCs w:val="26"/>
              </w:rPr>
              <w:t>. Параллельные прямые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BC2FCC">
              <w:rPr>
                <w:sz w:val="26"/>
                <w:szCs w:val="26"/>
                <w:lang w:val="ru-RU"/>
              </w:rPr>
              <w:t>Признаки параллельности двух прямых .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BC2FCC">
              <w:rPr>
                <w:sz w:val="26"/>
                <w:szCs w:val="26"/>
                <w:lang w:val="ru-RU"/>
              </w:rPr>
              <w:t>Практические способы построения параллельных прямых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BC2FCC">
              <w:rPr>
                <w:sz w:val="26"/>
                <w:szCs w:val="26"/>
                <w:lang w:val="ru-RU"/>
              </w:rPr>
              <w:t>Решение задач по теме «Признаки параллельности прямых»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BC2FCC">
              <w:rPr>
                <w:sz w:val="26"/>
                <w:szCs w:val="26"/>
                <w:lang w:val="ru-RU"/>
              </w:rPr>
              <w:t>Аксиома параллельных прямых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BC2FCC">
              <w:rPr>
                <w:sz w:val="26"/>
                <w:szCs w:val="26"/>
                <w:lang w:val="ru-RU"/>
              </w:rPr>
              <w:t>Свойства параллельных прямых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BC2FCC">
              <w:rPr>
                <w:sz w:val="26"/>
                <w:szCs w:val="26"/>
                <w:lang w:val="ru-RU"/>
              </w:rPr>
              <w:t xml:space="preserve">Решение задач по теме «Свойства 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BC2FCC">
              <w:rPr>
                <w:sz w:val="26"/>
                <w:szCs w:val="26"/>
                <w:lang w:val="ru-RU"/>
              </w:rPr>
              <w:t>параллельных прямых»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BC2FCC">
              <w:rPr>
                <w:sz w:val="26"/>
                <w:szCs w:val="26"/>
                <w:lang w:val="ru-RU"/>
              </w:rPr>
              <w:t>Повторение и обобщение по теме «Параллельные прямые»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8. </w:t>
            </w:r>
            <w:r w:rsidRPr="00BC2FCC">
              <w:rPr>
                <w:b/>
                <w:sz w:val="26"/>
                <w:szCs w:val="26"/>
                <w:lang w:val="ru-RU"/>
              </w:rPr>
              <w:t>Контрольная работа №3  по теме «Параллельные прямые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62DA9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E71A1" w:rsidRPr="00852C24" w:rsidTr="003A3C6C">
        <w:tc>
          <w:tcPr>
            <w:tcW w:w="2802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62DA9">
              <w:rPr>
                <w:b/>
                <w:sz w:val="26"/>
                <w:szCs w:val="26"/>
                <w:lang w:val="ru-RU"/>
              </w:rPr>
              <w:t>4. Соотношения между сторонами и углами треугольника</w:t>
            </w:r>
          </w:p>
        </w:tc>
        <w:tc>
          <w:tcPr>
            <w:tcW w:w="5244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62DA9">
              <w:rPr>
                <w:sz w:val="26"/>
                <w:szCs w:val="26"/>
                <w:lang w:val="ru-RU"/>
              </w:rPr>
              <w:t>Сумма углов треугольник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62DA9">
              <w:rPr>
                <w:sz w:val="26"/>
                <w:szCs w:val="26"/>
                <w:lang w:val="ru-RU"/>
              </w:rPr>
              <w:t>Остроугольный, прямоугольный и тупоугольный треугольники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62DA9">
              <w:rPr>
                <w:sz w:val="26"/>
                <w:szCs w:val="26"/>
                <w:lang w:val="ru-RU"/>
              </w:rPr>
              <w:t>Соотношения между сторонами и углами треугольник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462DA9">
              <w:rPr>
                <w:sz w:val="26"/>
                <w:szCs w:val="26"/>
                <w:lang w:val="ru-RU"/>
              </w:rPr>
              <w:t>Неравенство треугольник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462DA9">
              <w:rPr>
                <w:sz w:val="26"/>
                <w:szCs w:val="26"/>
                <w:lang w:val="ru-RU"/>
              </w:rPr>
              <w:t>Повторение и обобщение по теме «Соотношение между сторонами и углами тре-угольника»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462DA9">
              <w:rPr>
                <w:b/>
                <w:sz w:val="26"/>
                <w:szCs w:val="26"/>
                <w:lang w:val="ru-RU"/>
              </w:rPr>
              <w:t>Контрольная работа№4 по теме «Соотношения между сторонами и углами треугольника»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462DA9">
              <w:rPr>
                <w:sz w:val="26"/>
                <w:szCs w:val="26"/>
                <w:lang w:val="ru-RU"/>
              </w:rPr>
              <w:t>Прямоугольные треугольники и некоторые их свойств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852C24">
              <w:rPr>
                <w:sz w:val="26"/>
                <w:szCs w:val="26"/>
                <w:lang w:val="ru-RU"/>
              </w:rPr>
              <w:t>Признаки равенства прямоугольных треугольников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9. </w:t>
            </w:r>
            <w:r w:rsidRPr="00852C24">
              <w:rPr>
                <w:sz w:val="26"/>
                <w:szCs w:val="26"/>
                <w:lang w:val="ru-RU"/>
              </w:rPr>
              <w:t>Прямоугольный треугольник. Решение задач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 xml:space="preserve">10. </w:t>
            </w:r>
            <w:r w:rsidRPr="00462DA9">
              <w:rPr>
                <w:sz w:val="26"/>
                <w:szCs w:val="26"/>
                <w:lang w:val="ru-RU"/>
              </w:rPr>
              <w:t xml:space="preserve">Расстояние от точки до прямой. </w:t>
            </w:r>
            <w:r w:rsidRPr="00852C24">
              <w:rPr>
                <w:sz w:val="26"/>
                <w:szCs w:val="26"/>
                <w:lang w:val="ru-RU"/>
              </w:rPr>
              <w:t>Расстояние между параллельными  прямыми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1. </w:t>
            </w:r>
            <w:r w:rsidRPr="00462DA9">
              <w:rPr>
                <w:sz w:val="26"/>
                <w:szCs w:val="26"/>
                <w:lang w:val="ru-RU"/>
              </w:rPr>
              <w:t>Построение треугольника по трем элементам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2. </w:t>
            </w:r>
            <w:r w:rsidRPr="00462DA9">
              <w:rPr>
                <w:sz w:val="26"/>
                <w:szCs w:val="26"/>
                <w:lang w:val="ru-RU"/>
              </w:rPr>
              <w:t>Решение задач на построение треугольника по трем элементам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  <w:lang w:val="ru-RU"/>
              </w:rPr>
              <w:t>13. Контрольная работа №5 по теме «Соотношения между сторонами и углами треугольника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3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E71A1" w:rsidRPr="00852C24" w:rsidTr="003A3C6C">
        <w:tc>
          <w:tcPr>
            <w:tcW w:w="2802" w:type="dxa"/>
          </w:tcPr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</w:rPr>
              <w:lastRenderedPageBreak/>
              <w:t>5. Повторение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Треугольники»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Прямоугольные треугольники»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Параллельные прямые»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852C24">
              <w:rPr>
                <w:b/>
                <w:sz w:val="26"/>
                <w:szCs w:val="26"/>
                <w:lang w:val="ru-RU"/>
              </w:rPr>
              <w:t>Итоговая контрольная работа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Задачи на построение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Tr="003A3C6C">
        <w:tc>
          <w:tcPr>
            <w:tcW w:w="2802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0</w:t>
            </w:r>
          </w:p>
        </w:tc>
      </w:tr>
      <w:tr w:rsidR="00D8608A" w:rsidTr="003A3C6C">
        <w:tc>
          <w:tcPr>
            <w:tcW w:w="2802" w:type="dxa"/>
          </w:tcPr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 7 класс</w:t>
            </w:r>
          </w:p>
        </w:tc>
        <w:tc>
          <w:tcPr>
            <w:tcW w:w="5244" w:type="dxa"/>
          </w:tcPr>
          <w:p w:rsidR="00D8608A" w:rsidRPr="00462DA9" w:rsidRDefault="00D8608A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  <w:tr w:rsidR="00D8608A" w:rsidTr="00FB0D31">
        <w:tc>
          <w:tcPr>
            <w:tcW w:w="9910" w:type="dxa"/>
            <w:gridSpan w:val="3"/>
          </w:tcPr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 класс</w:t>
            </w:r>
          </w:p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Алгебра </w:t>
            </w:r>
          </w:p>
        </w:tc>
      </w:tr>
      <w:tr w:rsidR="00D8608A" w:rsidTr="003A3C6C">
        <w:tc>
          <w:tcPr>
            <w:tcW w:w="2802" w:type="dxa"/>
          </w:tcPr>
          <w:p w:rsidR="00D8608A" w:rsidRP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. Повторение за курс 7 класса</w:t>
            </w:r>
          </w:p>
        </w:tc>
        <w:tc>
          <w:tcPr>
            <w:tcW w:w="5244" w:type="dxa"/>
          </w:tcPr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009D9">
              <w:rPr>
                <w:sz w:val="26"/>
                <w:szCs w:val="26"/>
                <w:lang w:val="ru-RU"/>
              </w:rPr>
              <w:t xml:space="preserve">Формулы сокращенного умножения </w:t>
            </w:r>
          </w:p>
          <w:p w:rsidR="004009D9" w:rsidRP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009D9">
              <w:rPr>
                <w:sz w:val="26"/>
                <w:szCs w:val="26"/>
                <w:lang w:val="ru-RU"/>
              </w:rPr>
              <w:t xml:space="preserve">Одночлены и многочлены. Операции над одночленами и многочленами </w:t>
            </w:r>
          </w:p>
          <w:p w:rsidR="004009D9" w:rsidRP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009D9">
              <w:rPr>
                <w:sz w:val="26"/>
                <w:szCs w:val="26"/>
                <w:lang w:val="ru-RU"/>
              </w:rPr>
              <w:t xml:space="preserve">Разложение многочленов на множители </w:t>
            </w:r>
          </w:p>
          <w:p w:rsidR="00E5246F" w:rsidRPr="004009D9" w:rsidRDefault="004009D9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</w:t>
            </w:r>
            <w:r w:rsidR="00E5246F" w:rsidRPr="004009D9">
              <w:rPr>
                <w:sz w:val="26"/>
                <w:szCs w:val="26"/>
                <w:lang w:val="ru-RU"/>
              </w:rPr>
              <w:t xml:space="preserve"> Решение систем уравнений с двумя переменными</w:t>
            </w:r>
          </w:p>
          <w:p w:rsidR="004009D9" w:rsidRPr="00462DA9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5246F">
              <w:rPr>
                <w:b/>
                <w:sz w:val="26"/>
                <w:szCs w:val="26"/>
                <w:lang w:val="ru-RU"/>
              </w:rPr>
              <w:t>5. Входная контрольная работа</w:t>
            </w:r>
          </w:p>
        </w:tc>
        <w:tc>
          <w:tcPr>
            <w:tcW w:w="1864" w:type="dxa"/>
          </w:tcPr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E5246F" w:rsidRPr="00E5246F" w:rsidRDefault="00E5246F" w:rsidP="004009D9">
            <w:pPr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E5246F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009D9" w:rsidTr="003A3C6C">
        <w:tc>
          <w:tcPr>
            <w:tcW w:w="2802" w:type="dxa"/>
          </w:tcPr>
          <w:p w:rsidR="004009D9" w:rsidRPr="004009D9" w:rsidRDefault="00EE71A1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</w:t>
            </w:r>
            <w:r w:rsidR="004009D9">
              <w:rPr>
                <w:b/>
                <w:sz w:val="26"/>
                <w:szCs w:val="26"/>
                <w:lang w:val="ru-RU"/>
              </w:rPr>
              <w:t xml:space="preserve">. </w:t>
            </w:r>
            <w:r w:rsidR="004009D9" w:rsidRPr="004009D9">
              <w:rPr>
                <w:b/>
                <w:iCs/>
                <w:sz w:val="26"/>
                <w:szCs w:val="26"/>
                <w:lang w:val="ru-RU"/>
              </w:rPr>
              <w:t>Рациональные дроби и их свойства</w:t>
            </w:r>
          </w:p>
        </w:tc>
        <w:tc>
          <w:tcPr>
            <w:tcW w:w="5244" w:type="dxa"/>
          </w:tcPr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5246F">
              <w:rPr>
                <w:rFonts w:eastAsia="Calibri"/>
                <w:iCs/>
                <w:sz w:val="26"/>
                <w:szCs w:val="26"/>
                <w:lang w:val="ru-RU"/>
              </w:rPr>
              <w:t>1. Целые и дробные выражения</w:t>
            </w: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. </w:t>
            </w:r>
            <w:r w:rsidR="004009D9" w:rsidRPr="004009D9">
              <w:rPr>
                <w:sz w:val="26"/>
                <w:szCs w:val="26"/>
                <w:lang w:val="ru-RU"/>
              </w:rPr>
              <w:t xml:space="preserve">Алгебраическая дробь. </w:t>
            </w:r>
          </w:p>
          <w:p w:rsidR="004009D9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4009D9" w:rsidRPr="004009D9">
              <w:rPr>
                <w:sz w:val="26"/>
                <w:szCs w:val="26"/>
                <w:lang w:val="ru-RU"/>
              </w:rPr>
              <w:t>Рациональные выражения и их преобразования.</w:t>
            </w:r>
          </w:p>
          <w:p w:rsidR="00E5246F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E5246F">
              <w:rPr>
                <w:rFonts w:eastAsia="Calibri"/>
                <w:sz w:val="26"/>
                <w:szCs w:val="26"/>
                <w:lang w:val="ru-RU"/>
              </w:rPr>
              <w:t>Допустимые значения переменной рациональных выражений</w:t>
            </w:r>
          </w:p>
          <w:p w:rsidR="00E5246F" w:rsidRPr="00DD140E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rFonts w:eastAsia="Calibri"/>
                <w:sz w:val="26"/>
                <w:szCs w:val="26"/>
                <w:lang w:val="ru-RU"/>
              </w:rPr>
              <w:t>Основное свойство дроби</w:t>
            </w:r>
          </w:p>
          <w:p w:rsidR="00E5246F" w:rsidRPr="00DD140E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iCs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5. </w:t>
            </w:r>
            <w:r w:rsidR="00E96B28" w:rsidRPr="00DD140E">
              <w:rPr>
                <w:rFonts w:eastAsia="Calibri"/>
                <w:iCs/>
                <w:sz w:val="26"/>
                <w:szCs w:val="26"/>
                <w:lang w:val="ru-RU"/>
              </w:rPr>
              <w:t>Сокращение дробей.</w:t>
            </w:r>
          </w:p>
          <w:p w:rsid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iCs/>
                <w:sz w:val="26"/>
                <w:szCs w:val="26"/>
                <w:lang w:val="ru-RU"/>
              </w:rPr>
            </w:pP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6. 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>Сложение и вычитание дробей с одинаковыми знаменателями</w:t>
            </w:r>
          </w:p>
          <w:p w:rsidR="00E96B28" w:rsidRP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7. 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>Сложение</w:t>
            </w: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 и вычитание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 xml:space="preserve"> дробей с разными знаменателями</w:t>
            </w:r>
          </w:p>
          <w:p w:rsidR="004009D9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96B28">
              <w:rPr>
                <w:b/>
                <w:sz w:val="26"/>
                <w:szCs w:val="26"/>
                <w:lang w:val="ru-RU"/>
              </w:rPr>
              <w:t xml:space="preserve">8. </w:t>
            </w:r>
            <w:r w:rsidR="004009D9" w:rsidRPr="00E96B28">
              <w:rPr>
                <w:b/>
                <w:sz w:val="26"/>
                <w:szCs w:val="26"/>
                <w:lang w:val="ru-RU"/>
              </w:rPr>
              <w:t xml:space="preserve">Контрольная работа №1 «Сложение и </w:t>
            </w:r>
            <w:r w:rsidR="004009D9" w:rsidRPr="00E96B28">
              <w:rPr>
                <w:b/>
                <w:sz w:val="26"/>
                <w:szCs w:val="26"/>
                <w:lang w:val="ru-RU"/>
              </w:rPr>
              <w:lastRenderedPageBreak/>
              <w:t>вычитание рациональных дробей»</w:t>
            </w:r>
          </w:p>
          <w:p w:rsid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96B28">
              <w:rPr>
                <w:sz w:val="26"/>
                <w:szCs w:val="26"/>
                <w:lang w:val="ru-RU"/>
              </w:rPr>
              <w:t>9. Ум</w:t>
            </w:r>
            <w:r>
              <w:rPr>
                <w:sz w:val="26"/>
                <w:szCs w:val="26"/>
                <w:lang w:val="ru-RU"/>
              </w:rPr>
              <w:t>ножение дробей.</w:t>
            </w:r>
          </w:p>
          <w:p w:rsidR="00E96B28" w:rsidRPr="00E96B28" w:rsidRDefault="00E96B28" w:rsidP="00E96B2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0. 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>Деление дробей.</w:t>
            </w:r>
          </w:p>
          <w:p w:rsid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1.</w:t>
            </w:r>
            <w:r w:rsidRPr="00E96B28">
              <w:rPr>
                <w:rFonts w:eastAsia="Calibri"/>
                <w:sz w:val="26"/>
                <w:szCs w:val="26"/>
                <w:lang w:val="ru-RU"/>
              </w:rPr>
              <w:t>Умножение и деление алгебраических дробей. Возведение алгебраической дроби в степень</w:t>
            </w:r>
          </w:p>
          <w:p w:rsidR="00E96B28" w:rsidRPr="00DD140E" w:rsidRDefault="00E96B28" w:rsidP="00EE71A1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12. </w:t>
            </w:r>
            <w:r w:rsidRPr="00DD140E">
              <w:rPr>
                <w:rFonts w:eastAsia="Calibri"/>
                <w:sz w:val="26"/>
                <w:szCs w:val="26"/>
                <w:lang w:val="ru-RU"/>
              </w:rPr>
              <w:t>Арифметические действия с рациональными дробями</w:t>
            </w:r>
          </w:p>
          <w:p w:rsidR="00E96B28" w:rsidRPr="00E96B28" w:rsidRDefault="00E96B28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13. </w:t>
            </w:r>
            <w:r w:rsidRPr="00EE71A1">
              <w:rPr>
                <w:rFonts w:eastAsia="Calibri"/>
                <w:iCs/>
                <w:sz w:val="26"/>
                <w:szCs w:val="26"/>
                <w:lang w:val="ru-RU"/>
              </w:rPr>
              <w:t>Преобразование рациональных выражений.</w:t>
            </w:r>
          </w:p>
          <w:p w:rsidR="004009D9" w:rsidRP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E71A1">
              <w:rPr>
                <w:b/>
                <w:sz w:val="26"/>
                <w:szCs w:val="26"/>
                <w:lang w:val="ru-RU"/>
              </w:rPr>
              <w:t xml:space="preserve">14. </w:t>
            </w:r>
            <w:r w:rsidR="004009D9" w:rsidRPr="00EE71A1">
              <w:rPr>
                <w:b/>
                <w:sz w:val="26"/>
                <w:szCs w:val="26"/>
                <w:lang w:val="ru-RU"/>
              </w:rPr>
              <w:t>Контрольная работа №2 «Умножение и деление рациональных дробей»</w:t>
            </w:r>
          </w:p>
          <w:p w:rsidR="004009D9" w:rsidRPr="00462DA9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5. </w:t>
            </w:r>
            <w:r w:rsidRPr="00EE71A1">
              <w:rPr>
                <w:rFonts w:eastAsia="Calibri"/>
                <w:sz w:val="26"/>
                <w:szCs w:val="26"/>
                <w:lang w:val="ru-RU"/>
              </w:rPr>
              <w:t xml:space="preserve">Функция </w:t>
            </w:r>
            <w:r w:rsidRPr="00EE71A1">
              <w:rPr>
                <w:rFonts w:eastAsia="Calibri"/>
                <w:position w:val="-22"/>
                <w:sz w:val="26"/>
                <w:szCs w:val="26"/>
              </w:rPr>
              <w:object w:dxaOrig="500" w:dyaOrig="619">
                <v:shape id="_x0000_i1043" type="#_x0000_t75" style="width:27.75pt;height:30.75pt" o:ole="">
                  <v:imagedata r:id="rId53" o:title=""/>
                </v:shape>
                <o:OLEObject Type="Embed" ProgID="Equation.3" ShapeID="_x0000_i1043" DrawAspect="Content" ObjectID="_1630962074" r:id="rId54"/>
              </w:object>
            </w:r>
            <w:r w:rsidRPr="00EE71A1">
              <w:rPr>
                <w:rFonts w:eastAsia="Calibri"/>
                <w:sz w:val="26"/>
                <w:szCs w:val="26"/>
                <w:lang w:val="ru-RU"/>
              </w:rPr>
              <w:t xml:space="preserve"> и её график. </w:t>
            </w:r>
            <w:r w:rsidRPr="00EE71A1">
              <w:rPr>
                <w:sz w:val="26"/>
                <w:szCs w:val="26"/>
                <w:lang w:val="ru-RU"/>
              </w:rPr>
              <w:t>Гипербола</w:t>
            </w:r>
          </w:p>
        </w:tc>
        <w:tc>
          <w:tcPr>
            <w:tcW w:w="1864" w:type="dxa"/>
          </w:tcPr>
          <w:p w:rsidR="004009D9" w:rsidRDefault="00EE71A1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8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E71A1">
              <w:rPr>
                <w:b/>
                <w:sz w:val="26"/>
                <w:szCs w:val="26"/>
                <w:lang w:val="ru-RU"/>
              </w:rPr>
              <w:t>1</w:t>
            </w: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EE71A1" w:rsidRP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E71A1">
              <w:rPr>
                <w:sz w:val="26"/>
                <w:szCs w:val="26"/>
                <w:lang w:val="ru-RU"/>
              </w:rPr>
              <w:t>1</w:t>
            </w:r>
          </w:p>
        </w:tc>
      </w:tr>
      <w:tr w:rsidR="004009D9" w:rsidTr="003A3C6C">
        <w:tc>
          <w:tcPr>
            <w:tcW w:w="2802" w:type="dxa"/>
          </w:tcPr>
          <w:p w:rsidR="004009D9" w:rsidRDefault="00EE71A1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3. </w:t>
            </w:r>
            <w:r w:rsidRPr="00EE71A1">
              <w:rPr>
                <w:b/>
                <w:sz w:val="26"/>
                <w:szCs w:val="26"/>
                <w:lang w:val="ru-RU"/>
              </w:rPr>
              <w:t>Квадратные корни</w:t>
            </w:r>
          </w:p>
        </w:tc>
        <w:tc>
          <w:tcPr>
            <w:tcW w:w="5244" w:type="dxa"/>
          </w:tcPr>
          <w:p w:rsidR="00EE71A1" w:rsidRPr="004009D9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P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</w:t>
            </w:r>
            <w:r w:rsidRPr="00EE71A1">
              <w:rPr>
                <w:sz w:val="26"/>
                <w:szCs w:val="26"/>
                <w:lang w:val="ru-RU"/>
              </w:rPr>
              <w:t xml:space="preserve"> Рациональные числа.</w:t>
            </w:r>
          </w:p>
          <w:p w:rsidR="00EE71A1" w:rsidRPr="004009D9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009D9">
              <w:rPr>
                <w:sz w:val="26"/>
                <w:szCs w:val="26"/>
                <w:lang w:val="ru-RU"/>
              </w:rPr>
              <w:t xml:space="preserve">Понятие об иррациональных числах. Общие сведения о действительных числах. 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. Квадратные</w:t>
            </w:r>
            <w:r w:rsidRPr="004009D9">
              <w:rPr>
                <w:sz w:val="26"/>
                <w:szCs w:val="26"/>
                <w:lang w:val="ru-RU"/>
              </w:rPr>
              <w:t xml:space="preserve"> корн</w:t>
            </w:r>
            <w:r>
              <w:rPr>
                <w:sz w:val="26"/>
                <w:szCs w:val="26"/>
                <w:lang w:val="ru-RU"/>
              </w:rPr>
              <w:t>и</w:t>
            </w:r>
          </w:p>
          <w:p w:rsidR="00EE71A1" w:rsidRPr="00DD140E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sz w:val="26"/>
                <w:szCs w:val="26"/>
                <w:lang w:val="ru-RU"/>
              </w:rPr>
              <w:t>Арифметический квадратный корень.</w:t>
            </w:r>
          </w:p>
          <w:p w:rsidR="00D73305" w:rsidRPr="00DD140E" w:rsidRDefault="00D73305" w:rsidP="00EE71A1">
            <w:pPr>
              <w:tabs>
                <w:tab w:val="left" w:pos="4275"/>
              </w:tabs>
              <w:spacing w:line="276" w:lineRule="auto"/>
              <w:jc w:val="both"/>
              <w:rPr>
                <w:position w:val="-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="00211255">
              <w:rPr>
                <w:sz w:val="26"/>
                <w:szCs w:val="26"/>
                <w:lang w:val="ru-RU"/>
              </w:rPr>
              <w:t xml:space="preserve">Уравнение </w:t>
            </w:r>
            <w:r w:rsidRPr="00312195">
              <w:rPr>
                <w:position w:val="-6"/>
              </w:rPr>
              <w:object w:dxaOrig="700" w:dyaOrig="320">
                <v:shape id="_x0000_i1044" type="#_x0000_t75" style="width:35.25pt;height:15.75pt" o:ole="">
                  <v:imagedata r:id="rId55" o:title=""/>
                </v:shape>
                <o:OLEObject Type="Embed" ProgID="Equation.3" ShapeID="_x0000_i1044" DrawAspect="Content" ObjectID="_1630962075" r:id="rId56"/>
              </w:objec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211255">
              <w:rPr>
                <w:sz w:val="26"/>
                <w:szCs w:val="26"/>
                <w:lang w:val="ru-RU"/>
              </w:rPr>
              <w:t>Нахождение приближенных значений квадратного корня.</w:t>
            </w: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211255">
              <w:rPr>
                <w:sz w:val="26"/>
                <w:szCs w:val="26"/>
                <w:lang w:val="ru-RU"/>
              </w:rPr>
              <w:t xml:space="preserve">Функция </w:t>
            </w:r>
            <w:r w:rsidRPr="00211255">
              <w:rPr>
                <w:position w:val="-10"/>
                <w:sz w:val="26"/>
                <w:szCs w:val="26"/>
              </w:rPr>
              <w:object w:dxaOrig="760" w:dyaOrig="380">
                <v:shape id="_x0000_i1045" type="#_x0000_t75" style="width:38.25pt;height:19.5pt" o:ole="">
                  <v:imagedata r:id="rId57" o:title=""/>
                </v:shape>
                <o:OLEObject Type="Embed" ProgID="Equation.3" ShapeID="_x0000_i1045" DrawAspect="Content" ObjectID="_1630962076" r:id="rId58"/>
              </w:object>
            </w:r>
            <w:r w:rsidRPr="00211255">
              <w:rPr>
                <w:sz w:val="26"/>
                <w:szCs w:val="26"/>
                <w:lang w:val="ru-RU"/>
              </w:rPr>
              <w:t xml:space="preserve"> и ее график.</w:t>
            </w:r>
          </w:p>
          <w:p w:rsidR="00EE71A1" w:rsidRPr="00DD140E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</w:t>
            </w:r>
            <w:r w:rsidRPr="00211255">
              <w:rPr>
                <w:sz w:val="26"/>
                <w:szCs w:val="26"/>
                <w:lang w:val="ru-RU"/>
              </w:rPr>
              <w:t xml:space="preserve">. </w:t>
            </w:r>
            <w:r w:rsidRPr="00DD140E">
              <w:rPr>
                <w:sz w:val="26"/>
                <w:szCs w:val="26"/>
                <w:lang w:val="ru-RU"/>
              </w:rPr>
              <w:t>Квадратный корень из произведения</w:t>
            </w: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9. </w:t>
            </w:r>
            <w:r w:rsidRPr="00211255">
              <w:rPr>
                <w:sz w:val="26"/>
                <w:szCs w:val="26"/>
                <w:lang w:val="ru-RU"/>
              </w:rPr>
              <w:t>Квадратный корень из дроби, степени.</w:t>
            </w: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211255">
              <w:rPr>
                <w:sz w:val="26"/>
                <w:szCs w:val="26"/>
                <w:lang w:val="ru-RU"/>
              </w:rPr>
              <w:t>10. Повторение и обобщение по теме «Свойства квадратного корня»</w:t>
            </w:r>
          </w:p>
          <w:p w:rsidR="00EE71A1" w:rsidRP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211255">
              <w:rPr>
                <w:b/>
                <w:sz w:val="26"/>
                <w:szCs w:val="26"/>
                <w:lang w:val="ru-RU"/>
              </w:rPr>
              <w:t xml:space="preserve">11. </w:t>
            </w:r>
            <w:r w:rsidR="00EE71A1" w:rsidRPr="00211255">
              <w:rPr>
                <w:b/>
                <w:sz w:val="26"/>
                <w:szCs w:val="26"/>
                <w:lang w:val="ru-RU"/>
              </w:rPr>
              <w:t>Контрольная работа №3 «Свойства арифметического квадратного корня».</w:t>
            </w:r>
          </w:p>
          <w:p w:rsidR="00211255" w:rsidRP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211255">
              <w:rPr>
                <w:sz w:val="26"/>
                <w:szCs w:val="26"/>
                <w:lang w:val="ru-RU"/>
              </w:rPr>
              <w:t>12. Вынесение множителя из-под знака корня</w:t>
            </w:r>
          </w:p>
          <w:p w:rsidR="00211255" w:rsidRP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211255">
              <w:rPr>
                <w:sz w:val="26"/>
                <w:szCs w:val="26"/>
                <w:lang w:val="ru-RU"/>
              </w:rPr>
              <w:t>13. Внесение множителя под знак корня.</w:t>
            </w:r>
          </w:p>
          <w:p w:rsidR="00211255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4.</w:t>
            </w:r>
            <w:r w:rsidRPr="00FB0D31">
              <w:rPr>
                <w:sz w:val="26"/>
                <w:szCs w:val="26"/>
                <w:lang w:val="ru-RU"/>
              </w:rPr>
              <w:t>Освобождение от иррациональности в знаменателе</w:t>
            </w:r>
          </w:p>
          <w:p w:rsidR="00FB0D31" w:rsidRPr="00FB0D31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5. </w:t>
            </w:r>
            <w:r w:rsidRPr="00FB0D31">
              <w:rPr>
                <w:sz w:val="26"/>
                <w:szCs w:val="26"/>
                <w:lang w:val="ru-RU"/>
              </w:rPr>
              <w:t>Преобразование выражений, содержащих квадратные корни.</w:t>
            </w:r>
          </w:p>
          <w:p w:rsidR="00FB0D31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B0D31">
              <w:rPr>
                <w:sz w:val="26"/>
                <w:szCs w:val="26"/>
                <w:lang w:val="ru-RU"/>
              </w:rPr>
              <w:t>16. Преобразование иррациональных выражений</w:t>
            </w:r>
          </w:p>
          <w:p w:rsidR="00FB0D31" w:rsidRPr="00DD140E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7.</w:t>
            </w:r>
            <w:r w:rsidRPr="00DD140E">
              <w:rPr>
                <w:sz w:val="26"/>
                <w:szCs w:val="26"/>
                <w:lang w:val="ru-RU"/>
              </w:rPr>
              <w:t>Упрощение иррациональных выражений.</w:t>
            </w:r>
          </w:p>
          <w:p w:rsidR="00FB0D31" w:rsidRPr="00FB0D31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8.</w:t>
            </w:r>
            <w:r w:rsidRPr="00FB0D31">
              <w:rPr>
                <w:bCs/>
                <w:sz w:val="26"/>
                <w:szCs w:val="26"/>
                <w:lang w:val="ru-RU"/>
              </w:rPr>
              <w:t>Обобщение и систематизация знаний по теме «Квадратные корни»</w:t>
            </w:r>
          </w:p>
          <w:p w:rsidR="004009D9" w:rsidRP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FB0D31">
              <w:rPr>
                <w:b/>
                <w:sz w:val="26"/>
                <w:szCs w:val="26"/>
                <w:lang w:val="ru-RU"/>
              </w:rPr>
              <w:t xml:space="preserve">19. </w:t>
            </w:r>
            <w:r w:rsidR="00EE71A1" w:rsidRPr="00FB0D31">
              <w:rPr>
                <w:b/>
                <w:sz w:val="26"/>
                <w:szCs w:val="26"/>
                <w:lang w:val="ru-RU"/>
              </w:rPr>
              <w:t xml:space="preserve">Контрольная работа №4 «Преобразование выражений, </w:t>
            </w:r>
            <w:r w:rsidR="00EE71A1" w:rsidRPr="00FB0D31">
              <w:rPr>
                <w:b/>
                <w:sz w:val="26"/>
                <w:szCs w:val="26"/>
                <w:lang w:val="ru-RU"/>
              </w:rPr>
              <w:lastRenderedPageBreak/>
              <w:t>содержащих квадратные корни»</w:t>
            </w:r>
          </w:p>
        </w:tc>
        <w:tc>
          <w:tcPr>
            <w:tcW w:w="1864" w:type="dxa"/>
          </w:tcPr>
          <w:p w:rsidR="004009D9" w:rsidRDefault="00EE71A1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9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73305" w:rsidRDefault="00D7330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Default="00211255" w:rsidP="00211255">
            <w:pPr>
              <w:tabs>
                <w:tab w:val="left" w:pos="4275"/>
              </w:tabs>
              <w:spacing w:line="360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211255">
              <w:rPr>
                <w:b/>
                <w:sz w:val="26"/>
                <w:szCs w:val="26"/>
                <w:lang w:val="ru-RU"/>
              </w:rPr>
              <w:t>1</w: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P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FB0D31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Tr="003A3C6C">
        <w:tc>
          <w:tcPr>
            <w:tcW w:w="2802" w:type="dxa"/>
          </w:tcPr>
          <w:p w:rsidR="00FB0D31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lastRenderedPageBreak/>
              <w:t xml:space="preserve">4. </w:t>
            </w:r>
            <w:r w:rsidRPr="009D5072">
              <w:rPr>
                <w:b/>
                <w:sz w:val="26"/>
                <w:szCs w:val="26"/>
              </w:rPr>
              <w:t>Квадратные уравнения</w:t>
            </w:r>
          </w:p>
        </w:tc>
        <w:tc>
          <w:tcPr>
            <w:tcW w:w="5244" w:type="dxa"/>
          </w:tcPr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1. Определение квадратного уравнения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2. </w:t>
            </w:r>
            <w:r w:rsidRPr="00DD140E">
              <w:rPr>
                <w:color w:val="000000"/>
                <w:sz w:val="26"/>
                <w:szCs w:val="26"/>
                <w:lang w:val="ru-RU"/>
              </w:rPr>
              <w:t>Неполные квадратные уравнения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3. Решение квадратных уравнений выделением квадрата двучлена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color w:val="000000"/>
                <w:sz w:val="26"/>
                <w:szCs w:val="26"/>
                <w:lang w:val="ru-RU"/>
              </w:rPr>
              <w:t>Формула корней квадратного уравнения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5. Решение квадратных уравнений по формуле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6. Решение задач с помощью квадратных уравнений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7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Теорема Виета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8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Повторение и обобщение по теме «Квадратные уравнения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Теорема Виета»</w:t>
            </w:r>
          </w:p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9. Контрольная работа </w:t>
            </w:r>
            <w:r w:rsidRPr="009D5072">
              <w:rPr>
                <w:b/>
                <w:bCs/>
                <w:sz w:val="26"/>
                <w:szCs w:val="26"/>
                <w:lang w:val="ru-RU"/>
              </w:rPr>
              <w:t>№5</w:t>
            </w: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по теме «Решение квадратных уравнений»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10</w:t>
            </w:r>
            <w:r>
              <w:rPr>
                <w:bCs/>
                <w:color w:val="000000"/>
                <w:sz w:val="26"/>
                <w:szCs w:val="26"/>
                <w:lang w:val="ru-RU"/>
              </w:rPr>
              <w:t xml:space="preserve">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Дробно-рациональные уравнения.</w:t>
            </w:r>
          </w:p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>
              <w:rPr>
                <w:bCs/>
                <w:color w:val="000000"/>
                <w:sz w:val="26"/>
                <w:szCs w:val="26"/>
                <w:lang w:val="ru-RU"/>
              </w:rPr>
              <w:t>11.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Решение задач с помощью дробно-рациональных уравнений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>
              <w:rPr>
                <w:bCs/>
                <w:color w:val="000000"/>
                <w:sz w:val="26"/>
                <w:szCs w:val="26"/>
                <w:lang w:val="ru-RU"/>
              </w:rPr>
              <w:t>12.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Графический способ решения уравнений.</w:t>
            </w:r>
          </w:p>
          <w:p w:rsidR="009D5072" w:rsidRPr="004009D9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13. Контрольная работа №6 по теме «Решение дробно-рациональных уравнений»</w:t>
            </w:r>
          </w:p>
        </w:tc>
        <w:tc>
          <w:tcPr>
            <w:tcW w:w="1864" w:type="dxa"/>
          </w:tcPr>
          <w:p w:rsidR="00FB0D31" w:rsidRDefault="009D5072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sz w:val="26"/>
                <w:szCs w:val="26"/>
                <w:lang w:val="ru-RU"/>
              </w:rPr>
              <w:t>3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Tr="003A3C6C">
        <w:tc>
          <w:tcPr>
            <w:tcW w:w="2802" w:type="dxa"/>
          </w:tcPr>
          <w:p w:rsidR="00FB0D31" w:rsidRPr="009D5072" w:rsidRDefault="009D5072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9D5072">
              <w:rPr>
                <w:b/>
                <w:sz w:val="26"/>
                <w:szCs w:val="26"/>
              </w:rPr>
              <w:t>Неравенства</w:t>
            </w:r>
          </w:p>
        </w:tc>
        <w:tc>
          <w:tcPr>
            <w:tcW w:w="5244" w:type="dxa"/>
          </w:tcPr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1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Неравенства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2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Числовые неравенства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3. Свойства числовых неравенств и их применение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Сложение числовых неравенств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5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Умножение числовых неравенств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6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Доказательство числовых неравенств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7. </w:t>
            </w:r>
            <w:r w:rsidRPr="009D5072">
              <w:rPr>
                <w:bCs/>
                <w:sz w:val="26"/>
                <w:szCs w:val="26"/>
                <w:lang w:val="ru-RU"/>
              </w:rPr>
              <w:t>Погрешность и точность приближения. Подготовка к контрольной работе.</w:t>
            </w:r>
          </w:p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 xml:space="preserve">8. </w:t>
            </w: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Контрольная работа №7 по теме «Свойства числовых неравенств»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9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Пересечение и объединение множеств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lang w:val="ru-RU"/>
              </w:rPr>
            </w:pPr>
            <w:r>
              <w:rPr>
                <w:bCs/>
                <w:color w:val="000000"/>
                <w:sz w:val="26"/>
                <w:szCs w:val="26"/>
                <w:lang w:val="ru-RU"/>
              </w:rPr>
              <w:t xml:space="preserve">10. </w:t>
            </w:r>
            <w:r w:rsidRPr="00DD140E">
              <w:rPr>
                <w:bCs/>
                <w:color w:val="000000"/>
                <w:lang w:val="ru-RU"/>
              </w:rPr>
              <w:t>Числовые  промежутки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>
              <w:rPr>
                <w:bCs/>
                <w:color w:val="000000"/>
                <w:lang w:val="ru-RU"/>
              </w:rPr>
              <w:t xml:space="preserve">11. </w:t>
            </w:r>
            <w:r w:rsidRPr="00DD140E">
              <w:rPr>
                <w:bCs/>
                <w:sz w:val="26"/>
                <w:szCs w:val="26"/>
                <w:lang w:val="ru-RU"/>
              </w:rPr>
              <w:t>Геометрическая интерпретация числовых промежутков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 w:rsidRPr="009D5072">
              <w:rPr>
                <w:bCs/>
                <w:sz w:val="26"/>
                <w:szCs w:val="26"/>
                <w:lang w:val="ru-RU"/>
              </w:rPr>
              <w:t xml:space="preserve">12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Решение неравенств  с одной переменной.</w:t>
            </w:r>
            <w:r w:rsidRPr="00DD140E">
              <w:rPr>
                <w:bCs/>
                <w:sz w:val="26"/>
                <w:szCs w:val="26"/>
                <w:lang w:val="ru-RU"/>
              </w:rPr>
              <w:t>Свойства равносильных неравенств</w:t>
            </w:r>
            <w:r w:rsidRPr="009D5072">
              <w:rPr>
                <w:bCs/>
                <w:sz w:val="26"/>
                <w:szCs w:val="26"/>
                <w:lang w:val="ru-RU"/>
              </w:rPr>
              <w:t>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sz w:val="26"/>
                <w:szCs w:val="26"/>
                <w:lang w:val="ru-RU"/>
              </w:rPr>
              <w:t xml:space="preserve">13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Решение систем неравенств с одной переменной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lastRenderedPageBreak/>
              <w:t>14. Системы линейных неравенств с одной переменной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15. </w:t>
            </w:r>
            <w:r w:rsidRPr="009D5072">
              <w:rPr>
                <w:b/>
                <w:bCs/>
                <w:sz w:val="26"/>
                <w:szCs w:val="26"/>
                <w:lang w:val="ru-RU"/>
              </w:rPr>
              <w:t>Контрольная работа №8</w:t>
            </w: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по теме «Решение неравенств с одной переменной».</w:t>
            </w:r>
          </w:p>
        </w:tc>
        <w:tc>
          <w:tcPr>
            <w:tcW w:w="1864" w:type="dxa"/>
          </w:tcPr>
          <w:p w:rsidR="00FB0D31" w:rsidRDefault="009D5072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0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Tr="003A3C6C">
        <w:tc>
          <w:tcPr>
            <w:tcW w:w="2802" w:type="dxa"/>
          </w:tcPr>
          <w:p w:rsidR="00FB0D31" w:rsidRPr="009D5072" w:rsidRDefault="009D5072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lastRenderedPageBreak/>
              <w:t xml:space="preserve">6. </w:t>
            </w:r>
            <w:r w:rsidRPr="009D5072">
              <w:rPr>
                <w:b/>
                <w:sz w:val="26"/>
                <w:szCs w:val="26"/>
              </w:rPr>
              <w:t>Степень с целым показателем</w:t>
            </w:r>
          </w:p>
        </w:tc>
        <w:tc>
          <w:tcPr>
            <w:tcW w:w="5244" w:type="dxa"/>
          </w:tcPr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1. Определение степени с целым отрицательным показателем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2. </w:t>
            </w:r>
            <w:r w:rsidRPr="009D5072">
              <w:rPr>
                <w:bCs/>
                <w:sz w:val="26"/>
                <w:szCs w:val="26"/>
                <w:lang w:val="ru-RU"/>
              </w:rPr>
              <w:t>Применение свойств степени с целым показателем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sz w:val="26"/>
                <w:szCs w:val="26"/>
                <w:lang w:val="ru-RU"/>
              </w:rPr>
              <w:t xml:space="preserve">3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Стандартный вид числа. Запись числа в стандартном виде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4</w:t>
            </w:r>
            <w:r w:rsidRPr="009D5072">
              <w:rPr>
                <w:iCs/>
                <w:sz w:val="26"/>
                <w:szCs w:val="26"/>
                <w:lang w:val="ru-RU"/>
              </w:rPr>
              <w:t xml:space="preserve"> Вычисления с приближенными данными на калькуляторе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.</w:t>
            </w: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5. Контрольная работа  №9 по теме «Степень с целым показателем».</w:t>
            </w:r>
          </w:p>
        </w:tc>
        <w:tc>
          <w:tcPr>
            <w:tcW w:w="1864" w:type="dxa"/>
          </w:tcPr>
          <w:p w:rsidR="00FB0D31" w:rsidRDefault="009D5072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RPr="00DD140E" w:rsidTr="003A3C6C">
        <w:tc>
          <w:tcPr>
            <w:tcW w:w="2802" w:type="dxa"/>
          </w:tcPr>
          <w:p w:rsidR="00FB0D31" w:rsidRP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D140E">
              <w:rPr>
                <w:b/>
                <w:sz w:val="26"/>
                <w:szCs w:val="26"/>
                <w:lang w:val="ru-RU"/>
              </w:rPr>
              <w:t>7.</w:t>
            </w:r>
            <w:r w:rsidRPr="00DD140E">
              <w:rPr>
                <w:b/>
                <w:sz w:val="26"/>
                <w:szCs w:val="26"/>
              </w:rPr>
              <w:t xml:space="preserve"> Элементы статистики</w:t>
            </w:r>
          </w:p>
        </w:tc>
        <w:tc>
          <w:tcPr>
            <w:tcW w:w="5244" w:type="dxa"/>
          </w:tcPr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P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1. Сбор и группировка статистических данных.</w:t>
            </w:r>
          </w:p>
          <w:p w:rsidR="00DD140E" w:rsidRPr="00334FB8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 xml:space="preserve">2. </w:t>
            </w:r>
            <w:r w:rsidRPr="00334FB8">
              <w:rPr>
                <w:sz w:val="26"/>
                <w:szCs w:val="26"/>
                <w:lang w:val="ru-RU"/>
              </w:rPr>
              <w:t>Частота. Таблица частот</w:t>
            </w:r>
          </w:p>
          <w:p w:rsidR="00DD140E" w:rsidRP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3.  Наглядные представления статистической информации в виде диаграммы</w:t>
            </w:r>
          </w:p>
          <w:p w:rsidR="00DD140E" w:rsidRP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4. Наглядные представления статистической информации в виде диаграммы</w:t>
            </w:r>
          </w:p>
          <w:p w:rsidR="00DD140E" w:rsidRPr="004009D9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5. Представления статистической информации в виде столбчатой диаграммы</w:t>
            </w:r>
          </w:p>
        </w:tc>
        <w:tc>
          <w:tcPr>
            <w:tcW w:w="1864" w:type="dxa"/>
          </w:tcPr>
          <w:p w:rsidR="00FB0D31" w:rsidRDefault="00DD140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P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DD140E" w:rsidRPr="00DD140E" w:rsidTr="003A3C6C">
        <w:tc>
          <w:tcPr>
            <w:tcW w:w="2802" w:type="dxa"/>
          </w:tcPr>
          <w:p w:rsidR="00DD140E" w:rsidRP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D140E">
              <w:rPr>
                <w:b/>
                <w:sz w:val="26"/>
                <w:szCs w:val="26"/>
                <w:lang w:val="ru-RU"/>
              </w:rPr>
              <w:t>8.</w:t>
            </w:r>
            <w:r w:rsidRPr="00DD140E">
              <w:rPr>
                <w:b/>
                <w:sz w:val="26"/>
                <w:szCs w:val="26"/>
              </w:rPr>
              <w:t xml:space="preserve"> Повторение.</w:t>
            </w:r>
          </w:p>
        </w:tc>
        <w:tc>
          <w:tcPr>
            <w:tcW w:w="5244" w:type="dxa"/>
          </w:tcPr>
          <w:p w:rsid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Pr="00A53048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664C5">
              <w:rPr>
                <w:sz w:val="26"/>
                <w:szCs w:val="26"/>
                <w:lang w:val="ru-RU"/>
              </w:rPr>
              <w:t>1.</w:t>
            </w:r>
            <w:r w:rsidRPr="00A53048">
              <w:rPr>
                <w:sz w:val="26"/>
                <w:szCs w:val="26"/>
                <w:lang w:val="ru-RU"/>
              </w:rPr>
              <w:t>Преобразование рациональных выражений</w:t>
            </w:r>
          </w:p>
          <w:p w:rsidR="00DD140E" w:rsidRPr="005664C5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664C5">
              <w:rPr>
                <w:sz w:val="26"/>
                <w:szCs w:val="26"/>
                <w:lang w:val="ru-RU"/>
              </w:rPr>
              <w:t>2. Преобразование выражений, содержащих квадратные корни</w:t>
            </w:r>
          </w:p>
          <w:p w:rsidR="00DD140E" w:rsidRPr="00A53048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sz w:val="26"/>
                <w:szCs w:val="26"/>
                <w:lang w:val="ru-RU"/>
              </w:rPr>
              <w:t xml:space="preserve">3. </w:t>
            </w:r>
            <w:r w:rsidRPr="00A53048">
              <w:rPr>
                <w:color w:val="000000"/>
                <w:sz w:val="26"/>
                <w:szCs w:val="26"/>
                <w:lang w:val="ru-RU"/>
              </w:rPr>
              <w:t>Решение квадратных уравнений</w:t>
            </w:r>
          </w:p>
          <w:p w:rsidR="00DD140E" w:rsidRPr="005664C5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color w:val="000000"/>
                <w:sz w:val="26"/>
                <w:szCs w:val="26"/>
                <w:lang w:val="ru-RU"/>
              </w:rPr>
              <w:t xml:space="preserve">4. </w:t>
            </w:r>
            <w:r w:rsidR="005664C5" w:rsidRPr="005664C5">
              <w:rPr>
                <w:bCs/>
                <w:color w:val="000000"/>
                <w:sz w:val="26"/>
                <w:szCs w:val="26"/>
                <w:lang w:val="ru-RU"/>
              </w:rPr>
              <w:t>Решение задач с помощью дробно-рациональных уравнений</w:t>
            </w:r>
          </w:p>
          <w:p w:rsidR="005664C5" w:rsidRPr="005664C5" w:rsidRDefault="005664C5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bCs/>
                <w:color w:val="000000"/>
                <w:sz w:val="26"/>
                <w:szCs w:val="26"/>
                <w:lang w:val="ru-RU"/>
              </w:rPr>
              <w:t>5. Решение линейных неравенств с одной переменной и их систем</w:t>
            </w:r>
          </w:p>
          <w:p w:rsidR="005664C5" w:rsidRPr="00A53048" w:rsidRDefault="005664C5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bCs/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6. </w:t>
            </w:r>
            <w:r w:rsidRPr="00A53048">
              <w:rPr>
                <w:b/>
                <w:bCs/>
                <w:color w:val="000000"/>
                <w:sz w:val="26"/>
                <w:szCs w:val="26"/>
                <w:lang w:val="ru-RU"/>
              </w:rPr>
              <w:t>Итоговая контрольная работа</w:t>
            </w:r>
          </w:p>
          <w:p w:rsidR="005664C5" w:rsidRP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664C5">
              <w:rPr>
                <w:bCs/>
                <w:color w:val="000000"/>
                <w:sz w:val="26"/>
                <w:szCs w:val="26"/>
                <w:lang w:val="ru-RU"/>
              </w:rPr>
              <w:t>7</w:t>
            </w:r>
            <w:r w:rsidRPr="005664C5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. </w:t>
            </w:r>
            <w:r w:rsidRPr="00A53048">
              <w:rPr>
                <w:sz w:val="26"/>
                <w:szCs w:val="26"/>
                <w:lang w:val="ru-RU"/>
              </w:rPr>
              <w:t>Повторение и обобщение курс</w:t>
            </w:r>
            <w:r w:rsidRPr="00A53048">
              <w:rPr>
                <w:lang w:val="ru-RU"/>
              </w:rPr>
              <w:t xml:space="preserve">а </w:t>
            </w:r>
            <w:r w:rsidRPr="00A53048">
              <w:rPr>
                <w:sz w:val="26"/>
                <w:szCs w:val="26"/>
                <w:lang w:val="ru-RU"/>
              </w:rPr>
              <w:t>8 класса</w:t>
            </w:r>
          </w:p>
        </w:tc>
        <w:tc>
          <w:tcPr>
            <w:tcW w:w="1864" w:type="dxa"/>
          </w:tcPr>
          <w:p w:rsidR="00DD140E" w:rsidRDefault="00DD140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P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A256DE" w:rsidRPr="00DD140E" w:rsidTr="003A3C6C">
        <w:tc>
          <w:tcPr>
            <w:tcW w:w="2802" w:type="dxa"/>
          </w:tcPr>
          <w:p w:rsidR="00A256DE" w:rsidRPr="00DD140E" w:rsidRDefault="00A256D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A256DE" w:rsidRDefault="00A256D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A256DE" w:rsidRDefault="00A256D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2</w:t>
            </w:r>
          </w:p>
        </w:tc>
      </w:tr>
      <w:tr w:rsidR="00A256DE" w:rsidRPr="00DD140E" w:rsidTr="00A53048">
        <w:tc>
          <w:tcPr>
            <w:tcW w:w="9910" w:type="dxa"/>
            <w:gridSpan w:val="3"/>
          </w:tcPr>
          <w:p w:rsidR="00A256DE" w:rsidRDefault="00A256D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Геометрия</w:t>
            </w:r>
          </w:p>
        </w:tc>
      </w:tr>
      <w:tr w:rsidR="00DD140E" w:rsidRPr="00DD140E" w:rsidTr="003A3C6C">
        <w:tc>
          <w:tcPr>
            <w:tcW w:w="2802" w:type="dxa"/>
          </w:tcPr>
          <w:p w:rsidR="00DD140E" w:rsidRPr="00DD140E" w:rsidRDefault="00A256D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. Повторение </w:t>
            </w:r>
          </w:p>
        </w:tc>
        <w:tc>
          <w:tcPr>
            <w:tcW w:w="5244" w:type="dxa"/>
          </w:tcPr>
          <w:p w:rsid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A256DE" w:rsidRPr="00852C24" w:rsidRDefault="004C551B" w:rsidP="00A256D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="00A256DE" w:rsidRPr="00852C24">
              <w:rPr>
                <w:sz w:val="26"/>
                <w:szCs w:val="26"/>
                <w:lang w:val="ru-RU"/>
              </w:rPr>
              <w:t>Повторение по теме «Треугольники»</w:t>
            </w:r>
          </w:p>
          <w:p w:rsidR="00A256DE" w:rsidRPr="00852C24" w:rsidRDefault="00A256DE" w:rsidP="00A256D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Прямоугольные треугольники»</w:t>
            </w:r>
          </w:p>
          <w:p w:rsidR="00A256DE" w:rsidRDefault="00A256DE" w:rsidP="00A256D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52C24">
              <w:rPr>
                <w:sz w:val="26"/>
                <w:szCs w:val="26"/>
                <w:lang w:val="ru-RU"/>
              </w:rPr>
              <w:t xml:space="preserve">Повторение по теме «Параллельные </w:t>
            </w:r>
            <w:r w:rsidRPr="00852C24">
              <w:rPr>
                <w:sz w:val="26"/>
                <w:szCs w:val="26"/>
                <w:lang w:val="ru-RU"/>
              </w:rPr>
              <w:lastRenderedPageBreak/>
              <w:t>прямые»</w:t>
            </w:r>
          </w:p>
          <w:p w:rsidR="00A256DE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4.</w:t>
            </w:r>
            <w:r w:rsidRPr="00E5246F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</w:p>
        </w:tc>
        <w:tc>
          <w:tcPr>
            <w:tcW w:w="1864" w:type="dxa"/>
          </w:tcPr>
          <w:p w:rsidR="00DD140E" w:rsidRDefault="004C551B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4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DD140E" w:rsidRPr="00DD140E" w:rsidTr="003A3C6C">
        <w:tc>
          <w:tcPr>
            <w:tcW w:w="2802" w:type="dxa"/>
          </w:tcPr>
          <w:p w:rsidR="00DD140E" w:rsidRPr="00DD140E" w:rsidRDefault="004C551B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.</w:t>
            </w:r>
            <w:r w:rsidRPr="00D82874">
              <w:rPr>
                <w:b/>
                <w:sz w:val="26"/>
                <w:szCs w:val="26"/>
              </w:rPr>
              <w:t xml:space="preserve"> Четырехугольники  </w:t>
            </w:r>
          </w:p>
        </w:tc>
        <w:tc>
          <w:tcPr>
            <w:tcW w:w="5244" w:type="dxa"/>
          </w:tcPr>
          <w:p w:rsid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C551B">
              <w:rPr>
                <w:sz w:val="26"/>
                <w:szCs w:val="26"/>
                <w:lang w:val="ru-RU"/>
              </w:rPr>
              <w:t>Многоугольники</w:t>
            </w:r>
            <w:r>
              <w:rPr>
                <w:sz w:val="26"/>
                <w:szCs w:val="26"/>
                <w:lang w:val="ru-RU"/>
              </w:rPr>
              <w:t>. В</w:t>
            </w:r>
            <w:r w:rsidRPr="004C551B">
              <w:rPr>
                <w:sz w:val="26"/>
                <w:szCs w:val="26"/>
                <w:lang w:val="ru-RU"/>
              </w:rPr>
              <w:t>ыпуклые многоуголь</w:t>
            </w:r>
            <w:r>
              <w:rPr>
                <w:sz w:val="26"/>
                <w:szCs w:val="26"/>
                <w:lang w:val="ru-RU"/>
              </w:rPr>
              <w:t>-</w:t>
            </w:r>
            <w:r w:rsidRPr="004C551B">
              <w:rPr>
                <w:sz w:val="26"/>
                <w:szCs w:val="26"/>
                <w:lang w:val="ru-RU"/>
              </w:rPr>
              <w:t xml:space="preserve">ники. Сумма углов выпуклого многоугольника. 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C551B">
              <w:rPr>
                <w:sz w:val="26"/>
                <w:szCs w:val="26"/>
                <w:lang w:val="ru-RU"/>
              </w:rPr>
              <w:t xml:space="preserve">Четырехугольник. Параллелограмм, его свойства и признаки. 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C551B">
              <w:rPr>
                <w:sz w:val="26"/>
                <w:szCs w:val="26"/>
                <w:lang w:val="ru-RU"/>
              </w:rPr>
              <w:t xml:space="preserve">Прямоугольник, квадрат, ромб, их свойства и признаки. 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4C551B">
              <w:rPr>
                <w:sz w:val="26"/>
                <w:szCs w:val="26"/>
                <w:lang w:val="ru-RU"/>
              </w:rPr>
              <w:t>Трапеция, средняя линия трапеции; равнобедренная трапеция.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C551B">
              <w:rPr>
                <w:sz w:val="26"/>
                <w:szCs w:val="26"/>
                <w:lang w:val="ru-RU"/>
              </w:rPr>
              <w:t>Осевая и центральная симметрии.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Контрольная работа №1 по теме «Четырехугольники»</w:t>
            </w:r>
          </w:p>
        </w:tc>
        <w:tc>
          <w:tcPr>
            <w:tcW w:w="1864" w:type="dxa"/>
          </w:tcPr>
          <w:p w:rsidR="00DD140E" w:rsidRDefault="004C551B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</w:t>
            </w:r>
          </w:p>
          <w:p w:rsidR="004C551B" w:rsidRDefault="0030465E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1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4C551B" w:rsidRPr="00DD140E" w:rsidTr="003A3C6C">
        <w:tc>
          <w:tcPr>
            <w:tcW w:w="2802" w:type="dxa"/>
          </w:tcPr>
          <w:p w:rsidR="004C551B" w:rsidRPr="00DD140E" w:rsidRDefault="0030465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</w:t>
            </w:r>
            <w:r w:rsidRPr="00D82874">
              <w:rPr>
                <w:b/>
                <w:sz w:val="26"/>
                <w:szCs w:val="26"/>
              </w:rPr>
              <w:t xml:space="preserve"> Площадь</w:t>
            </w:r>
          </w:p>
        </w:tc>
        <w:tc>
          <w:tcPr>
            <w:tcW w:w="5244" w:type="dxa"/>
          </w:tcPr>
          <w:p w:rsidR="004C551B" w:rsidRDefault="004C551B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="0030465E" w:rsidRPr="0030465E">
              <w:rPr>
                <w:sz w:val="26"/>
                <w:szCs w:val="26"/>
                <w:lang w:val="ru-RU"/>
              </w:rPr>
              <w:t xml:space="preserve">Понятие о площади плоских фигур. Равносоставленные и равновеликие фигуры. </w:t>
            </w:r>
            <w:r>
              <w:rPr>
                <w:sz w:val="26"/>
                <w:szCs w:val="26"/>
                <w:lang w:val="ru-RU"/>
              </w:rPr>
              <w:t xml:space="preserve">2. </w:t>
            </w:r>
            <w:r w:rsidR="0030465E" w:rsidRPr="0030465E">
              <w:rPr>
                <w:sz w:val="26"/>
                <w:szCs w:val="26"/>
                <w:lang w:val="ru-RU"/>
              </w:rPr>
              <w:t>Площадь прямоугольника.</w:t>
            </w:r>
          </w:p>
          <w:p w:rsidR="009C2FD5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30465E" w:rsidRPr="0030465E">
              <w:rPr>
                <w:sz w:val="26"/>
                <w:szCs w:val="26"/>
                <w:lang w:val="ru-RU"/>
              </w:rPr>
              <w:t>Площадь параллелограмма, треугольника и трапеции (основные формулы).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18"/>
                <w:szCs w:val="18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30465E" w:rsidRPr="0030465E">
              <w:rPr>
                <w:sz w:val="26"/>
                <w:szCs w:val="26"/>
                <w:lang w:val="ru-RU"/>
              </w:rPr>
              <w:t xml:space="preserve">Формулы, выражающие площадь треугольника: через две стороны и угол между ними, </w:t>
            </w:r>
            <w:r w:rsidR="0030465E" w:rsidRPr="009C2FD5">
              <w:rPr>
                <w:sz w:val="18"/>
                <w:szCs w:val="18"/>
                <w:lang w:val="ru-RU"/>
              </w:rPr>
              <w:t xml:space="preserve">ЧЕРЕЗ ПЕРИМЕТР И РАДИУС ВПИСАННОЙ ОКРУЖНОСТИ, ФОРМУЛА ГЕРОНА. </w:t>
            </w:r>
          </w:p>
          <w:p w:rsidR="0030465E" w:rsidRP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18"/>
                <w:szCs w:val="18"/>
                <w:lang w:val="ru-RU"/>
              </w:rPr>
            </w:pPr>
            <w:r w:rsidRPr="009C2FD5">
              <w:rPr>
                <w:sz w:val="26"/>
                <w:szCs w:val="26"/>
                <w:lang w:val="ru-RU"/>
              </w:rPr>
              <w:t>5</w:t>
            </w:r>
            <w:r>
              <w:rPr>
                <w:sz w:val="18"/>
                <w:szCs w:val="18"/>
                <w:lang w:val="ru-RU"/>
              </w:rPr>
              <w:t xml:space="preserve">. </w:t>
            </w:r>
            <w:r w:rsidR="0030465E" w:rsidRPr="009C2FD5">
              <w:rPr>
                <w:sz w:val="18"/>
                <w:szCs w:val="18"/>
                <w:lang w:val="ru-RU"/>
              </w:rPr>
              <w:t xml:space="preserve">ПЛОЩАДЬ ЧЕТЫРЕХУГОЛЬНИКА. </w:t>
            </w:r>
          </w:p>
          <w:p w:rsidR="0030465E" w:rsidRPr="0030465E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30465E" w:rsidRPr="0030465E">
              <w:rPr>
                <w:sz w:val="26"/>
                <w:szCs w:val="26"/>
                <w:lang w:val="ru-RU"/>
              </w:rPr>
              <w:t>Теорема Пифагора</w:t>
            </w:r>
          </w:p>
          <w:p w:rsidR="0030465E" w:rsidRPr="009C2FD5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C2FD5">
              <w:rPr>
                <w:b/>
                <w:sz w:val="26"/>
                <w:szCs w:val="26"/>
                <w:lang w:val="ru-RU"/>
              </w:rPr>
              <w:t xml:space="preserve">7. </w:t>
            </w:r>
            <w:r w:rsidR="0030465E" w:rsidRPr="009C2FD5">
              <w:rPr>
                <w:b/>
                <w:sz w:val="26"/>
                <w:szCs w:val="26"/>
                <w:lang w:val="ru-RU"/>
              </w:rPr>
              <w:t>Контрольная работа№2 по теме «Площадь. Теорема Пифагора»</w:t>
            </w:r>
          </w:p>
        </w:tc>
        <w:tc>
          <w:tcPr>
            <w:tcW w:w="1864" w:type="dxa"/>
          </w:tcPr>
          <w:p w:rsidR="004C551B" w:rsidRDefault="0030465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4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C2FD5">
              <w:rPr>
                <w:b/>
                <w:sz w:val="26"/>
                <w:szCs w:val="26"/>
                <w:lang w:val="ru-RU"/>
              </w:rPr>
              <w:t>1</w:t>
            </w:r>
          </w:p>
          <w:p w:rsidR="009C2FD5" w:rsidRP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4C551B" w:rsidRPr="00DD140E" w:rsidTr="003A3C6C">
        <w:tc>
          <w:tcPr>
            <w:tcW w:w="2802" w:type="dxa"/>
          </w:tcPr>
          <w:p w:rsidR="004C551B" w:rsidRPr="00DD140E" w:rsidRDefault="009C2FD5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D82874">
              <w:rPr>
                <w:b/>
                <w:sz w:val="26"/>
                <w:szCs w:val="26"/>
              </w:rPr>
              <w:t>Подобные треугольники</w:t>
            </w:r>
          </w:p>
        </w:tc>
        <w:tc>
          <w:tcPr>
            <w:tcW w:w="5244" w:type="dxa"/>
          </w:tcPr>
          <w:p w:rsidR="004C551B" w:rsidRDefault="004C551B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5D33EE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7F0D">
              <w:rPr>
                <w:sz w:val="26"/>
                <w:szCs w:val="26"/>
                <w:lang w:val="ru-RU"/>
              </w:rPr>
              <w:t>1</w:t>
            </w:r>
            <w:r>
              <w:rPr>
                <w:sz w:val="18"/>
                <w:szCs w:val="18"/>
                <w:lang w:val="ru-RU"/>
              </w:rPr>
              <w:t xml:space="preserve">. </w:t>
            </w:r>
            <w:r w:rsidRPr="005D33EE">
              <w:rPr>
                <w:sz w:val="18"/>
                <w:szCs w:val="18"/>
                <w:lang w:val="ru-RU"/>
              </w:rPr>
              <w:t>ПОДОБИЕ ФИГУР</w:t>
            </w:r>
            <w:r w:rsidRPr="005D33EE">
              <w:rPr>
                <w:sz w:val="26"/>
                <w:szCs w:val="26"/>
                <w:lang w:val="ru-RU"/>
              </w:rPr>
              <w:t xml:space="preserve">.  </w:t>
            </w:r>
          </w:p>
          <w:p w:rsidR="00EA7F0D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5D33EE" w:rsidRPr="005D33EE">
              <w:rPr>
                <w:sz w:val="26"/>
                <w:szCs w:val="26"/>
                <w:lang w:val="ru-RU"/>
              </w:rPr>
              <w:t xml:space="preserve">Подобие треугольников; коэффициент подобия. 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5D33EE" w:rsidRPr="005D33EE">
              <w:rPr>
                <w:sz w:val="26"/>
                <w:szCs w:val="26"/>
                <w:lang w:val="ru-RU"/>
              </w:rPr>
              <w:t>Теорема Фалеса.  Связь между площадями подобных фигур.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5D33EE" w:rsidRPr="005D33EE">
              <w:rPr>
                <w:sz w:val="26"/>
                <w:szCs w:val="26"/>
                <w:lang w:val="ru-RU"/>
              </w:rPr>
              <w:t>Признаки подобия треугольников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 </w:t>
            </w:r>
            <w:r w:rsidR="005D33EE" w:rsidRPr="005D33EE">
              <w:rPr>
                <w:b/>
                <w:sz w:val="26"/>
                <w:szCs w:val="26"/>
                <w:lang w:val="ru-RU"/>
              </w:rPr>
              <w:t>Контрольная работа № 3 по теме «Подобные треугольники»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5D33EE" w:rsidRPr="005D33EE">
              <w:rPr>
                <w:sz w:val="26"/>
                <w:szCs w:val="26"/>
                <w:lang w:val="ru-RU"/>
              </w:rPr>
              <w:t>Применение подобия к доказательству теорем</w:t>
            </w:r>
            <w:r>
              <w:rPr>
                <w:sz w:val="26"/>
                <w:szCs w:val="26"/>
                <w:lang w:val="ru-RU"/>
              </w:rPr>
              <w:t xml:space="preserve">, </w:t>
            </w:r>
            <w:r w:rsidR="005D33EE" w:rsidRPr="005D33EE">
              <w:rPr>
                <w:sz w:val="26"/>
                <w:szCs w:val="26"/>
                <w:lang w:val="ru-RU"/>
              </w:rPr>
              <w:t xml:space="preserve"> к решению задач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="005D33EE" w:rsidRPr="005D33EE">
              <w:rPr>
                <w:sz w:val="26"/>
                <w:szCs w:val="26"/>
                <w:lang w:val="ru-RU"/>
              </w:rPr>
              <w:t>Синус, косинус и тангенс острого угла прямоугольного треугольника и углов от 0° до 180°; приведение к острому углу.</w:t>
            </w:r>
          </w:p>
          <w:p w:rsidR="009C2FD5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7F0D">
              <w:rPr>
                <w:b/>
                <w:sz w:val="26"/>
                <w:szCs w:val="26"/>
                <w:lang w:val="ru-RU"/>
              </w:rPr>
              <w:t>8.</w:t>
            </w:r>
            <w:r w:rsidR="005D33EE" w:rsidRPr="005D33EE">
              <w:rPr>
                <w:b/>
                <w:sz w:val="26"/>
                <w:szCs w:val="26"/>
                <w:lang w:val="ru-RU"/>
              </w:rPr>
              <w:t xml:space="preserve">Контрольная работа №4 по теме </w:t>
            </w:r>
            <w:r w:rsidR="005D33EE" w:rsidRPr="005D33EE">
              <w:rPr>
                <w:b/>
                <w:sz w:val="26"/>
                <w:szCs w:val="26"/>
                <w:lang w:val="ru-RU"/>
              </w:rPr>
              <w:lastRenderedPageBreak/>
              <w:t>«Применение подобия к решению задач»</w:t>
            </w:r>
          </w:p>
        </w:tc>
        <w:tc>
          <w:tcPr>
            <w:tcW w:w="1864" w:type="dxa"/>
          </w:tcPr>
          <w:p w:rsidR="004C551B" w:rsidRDefault="009C2FD5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8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7F0D">
              <w:rPr>
                <w:b/>
                <w:sz w:val="26"/>
                <w:szCs w:val="26"/>
                <w:lang w:val="ru-RU"/>
              </w:rPr>
              <w:t>1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EA7F0D" w:rsidRP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7F0D">
              <w:rPr>
                <w:sz w:val="26"/>
                <w:szCs w:val="26"/>
                <w:lang w:val="ru-RU"/>
              </w:rPr>
              <w:t>3</w:t>
            </w:r>
          </w:p>
          <w:p w:rsidR="00EA7F0D" w:rsidRP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7F0D">
              <w:rPr>
                <w:sz w:val="26"/>
                <w:szCs w:val="26"/>
                <w:lang w:val="ru-RU"/>
              </w:rPr>
              <w:t>4</w:t>
            </w:r>
          </w:p>
          <w:p w:rsidR="004C6AF0" w:rsidRDefault="004C6AF0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Pr="00EA7F0D" w:rsidRDefault="004C6AF0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A7F0D" w:rsidRP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4C551B" w:rsidRPr="00DD140E" w:rsidTr="003A3C6C">
        <w:tc>
          <w:tcPr>
            <w:tcW w:w="2802" w:type="dxa"/>
          </w:tcPr>
          <w:p w:rsidR="004C551B" w:rsidRPr="00DD140E" w:rsidRDefault="004C6AF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5. </w:t>
            </w:r>
            <w:r w:rsidRPr="004C6AF0">
              <w:rPr>
                <w:b/>
                <w:sz w:val="26"/>
                <w:szCs w:val="26"/>
                <w:lang w:val="ru-RU"/>
              </w:rPr>
              <w:t xml:space="preserve"> Окружность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5244" w:type="dxa"/>
          </w:tcPr>
          <w:p w:rsidR="004C551B" w:rsidRDefault="004C551B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C6AF0">
              <w:rPr>
                <w:sz w:val="26"/>
                <w:szCs w:val="26"/>
                <w:lang w:val="ru-RU"/>
              </w:rPr>
              <w:t xml:space="preserve">Окружность. Центральный, вписанный угол; величина вписанного угла. </w:t>
            </w:r>
          </w:p>
          <w:p w:rsidR="004C6AF0" w:rsidRP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C6AF0">
              <w:rPr>
                <w:sz w:val="26"/>
                <w:szCs w:val="26"/>
                <w:lang w:val="ru-RU"/>
              </w:rPr>
              <w:t xml:space="preserve">Взаимное расположение прямой и окружности, </w:t>
            </w:r>
            <w:r>
              <w:rPr>
                <w:sz w:val="26"/>
                <w:szCs w:val="26"/>
                <w:lang w:val="ru-RU"/>
              </w:rPr>
              <w:t>двух окружностей</w:t>
            </w:r>
            <w:r w:rsidRPr="004C6AF0">
              <w:rPr>
                <w:sz w:val="26"/>
                <w:szCs w:val="26"/>
                <w:lang w:val="ru-RU"/>
              </w:rPr>
              <w:t xml:space="preserve">. 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C6AF0">
              <w:rPr>
                <w:sz w:val="26"/>
                <w:szCs w:val="26"/>
                <w:lang w:val="ru-RU"/>
              </w:rPr>
              <w:t>Касательная и секущая к окружности; равенство касательных, проведенных из одной точки.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Метрические соотношения в окружности: свойства секущих, касательных, хорд. </w:t>
            </w:r>
          </w:p>
          <w:p w:rsidR="004C6AF0" w:rsidRP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 Окружность Эйлера.</w:t>
            </w:r>
          </w:p>
          <w:p w:rsidR="004C6AF0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</w:t>
            </w:r>
            <w:r w:rsidR="004C6AF0">
              <w:rPr>
                <w:sz w:val="26"/>
                <w:szCs w:val="26"/>
                <w:lang w:val="ru-RU"/>
              </w:rPr>
              <w:t xml:space="preserve">. </w:t>
            </w:r>
            <w:r w:rsidR="004C6AF0" w:rsidRPr="004C6AF0">
              <w:rPr>
                <w:sz w:val="26"/>
                <w:szCs w:val="26"/>
                <w:lang w:val="ru-RU"/>
              </w:rPr>
              <w:t>Замечательные точки треугольника: точки пересечения серединных перпендикуляров, биссектрис, медиан</w:t>
            </w:r>
            <w:r w:rsidR="004C6AF0">
              <w:rPr>
                <w:sz w:val="26"/>
                <w:szCs w:val="26"/>
                <w:lang w:val="ru-RU"/>
              </w:rPr>
              <w:t>.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  <w:r w:rsidR="004C6AF0">
              <w:rPr>
                <w:sz w:val="26"/>
                <w:szCs w:val="26"/>
                <w:lang w:val="ru-RU"/>
              </w:rPr>
              <w:t xml:space="preserve">. </w:t>
            </w:r>
            <w:r w:rsidR="004C6AF0" w:rsidRPr="004C6AF0">
              <w:rPr>
                <w:sz w:val="26"/>
                <w:szCs w:val="26"/>
                <w:lang w:val="ru-RU"/>
              </w:rPr>
              <w:t xml:space="preserve">Вписанная и описанная окружности. </w:t>
            </w:r>
          </w:p>
          <w:p w:rsidR="004C6AF0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="004C6AF0" w:rsidRPr="004C6AF0">
              <w:rPr>
                <w:sz w:val="26"/>
                <w:szCs w:val="26"/>
                <w:lang w:val="ru-RU"/>
              </w:rPr>
              <w:t>Вписанн</w:t>
            </w:r>
            <w:r w:rsidR="004C6AF0">
              <w:rPr>
                <w:sz w:val="26"/>
                <w:szCs w:val="26"/>
                <w:lang w:val="ru-RU"/>
              </w:rPr>
              <w:t>ые</w:t>
            </w:r>
            <w:r w:rsidR="004C6AF0" w:rsidRPr="004C6AF0">
              <w:rPr>
                <w:sz w:val="26"/>
                <w:szCs w:val="26"/>
                <w:lang w:val="ru-RU"/>
              </w:rPr>
              <w:t xml:space="preserve"> и описанн</w:t>
            </w:r>
            <w:r w:rsidR="004C6AF0">
              <w:rPr>
                <w:sz w:val="26"/>
                <w:szCs w:val="26"/>
                <w:lang w:val="ru-RU"/>
              </w:rPr>
              <w:t>ые четырехугольники</w:t>
            </w:r>
            <w:r w:rsidR="004C6AF0" w:rsidRPr="004C6AF0">
              <w:rPr>
                <w:sz w:val="26"/>
                <w:szCs w:val="26"/>
                <w:lang w:val="ru-RU"/>
              </w:rPr>
              <w:t>.</w:t>
            </w:r>
          </w:p>
          <w:p w:rsidR="004C6AF0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  <w:r w:rsidR="004C6AF0" w:rsidRPr="004C6AF0">
              <w:rPr>
                <w:b/>
                <w:sz w:val="26"/>
                <w:szCs w:val="26"/>
                <w:lang w:val="ru-RU"/>
              </w:rPr>
              <w:t>. Контрольная работа №5 по теме «Окружность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4C551B" w:rsidRDefault="004C6AF0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</w:t>
            </w:r>
          </w:p>
          <w:p w:rsid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93E9A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4C6AF0" w:rsidRPr="00DD140E" w:rsidTr="003A3C6C">
        <w:tc>
          <w:tcPr>
            <w:tcW w:w="2802" w:type="dxa"/>
          </w:tcPr>
          <w:p w:rsidR="004C6AF0" w:rsidRPr="00DD140E" w:rsidRDefault="00BE7969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. Повторение</w:t>
            </w:r>
          </w:p>
        </w:tc>
        <w:tc>
          <w:tcPr>
            <w:tcW w:w="5244" w:type="dxa"/>
          </w:tcPr>
          <w:p w:rsidR="004C6AF0" w:rsidRDefault="004C6AF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E6445" w:rsidRPr="00DE6445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>1. Повторение по теме «Четырехугольники»</w:t>
            </w:r>
          </w:p>
          <w:p w:rsidR="00DE6445" w:rsidRPr="00A53048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 xml:space="preserve">2.  </w:t>
            </w:r>
            <w:r w:rsidRPr="00A53048">
              <w:rPr>
                <w:sz w:val="26"/>
                <w:szCs w:val="26"/>
                <w:lang w:val="ru-RU"/>
              </w:rPr>
              <w:t>Повторение по теме «Треугольники»</w:t>
            </w:r>
          </w:p>
          <w:p w:rsidR="00DE6445" w:rsidRPr="00DE6445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E6445">
              <w:rPr>
                <w:b/>
                <w:sz w:val="26"/>
                <w:szCs w:val="26"/>
                <w:lang w:val="ru-RU"/>
              </w:rPr>
              <w:t>3. Итоговая контрольная работа</w:t>
            </w:r>
          </w:p>
        </w:tc>
        <w:tc>
          <w:tcPr>
            <w:tcW w:w="1864" w:type="dxa"/>
          </w:tcPr>
          <w:p w:rsidR="004C6AF0" w:rsidRDefault="00BE7969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</w:t>
            </w:r>
          </w:p>
          <w:p w:rsidR="00DE6445" w:rsidRPr="00DE6445" w:rsidRDefault="00DE6445" w:rsidP="00DE644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>1</w:t>
            </w:r>
          </w:p>
          <w:p w:rsidR="00DE6445" w:rsidRPr="00DE6445" w:rsidRDefault="00DE6445" w:rsidP="00DE644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>1</w:t>
            </w:r>
          </w:p>
          <w:p w:rsidR="00DE6445" w:rsidRDefault="00DE6445" w:rsidP="00DE644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DE6445" w:rsidRPr="00DD140E" w:rsidTr="00A53048">
        <w:tc>
          <w:tcPr>
            <w:tcW w:w="9910" w:type="dxa"/>
            <w:gridSpan w:val="3"/>
          </w:tcPr>
          <w:p w:rsidR="00DE6445" w:rsidRDefault="00DE6445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DE6445" w:rsidRPr="00DD140E" w:rsidTr="00A53048">
        <w:tc>
          <w:tcPr>
            <w:tcW w:w="9910" w:type="dxa"/>
            <w:gridSpan w:val="3"/>
          </w:tcPr>
          <w:p w:rsidR="00DE6445" w:rsidRDefault="00DE6445" w:rsidP="00DE644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 классс</w:t>
            </w:r>
          </w:p>
        </w:tc>
      </w:tr>
      <w:tr w:rsidR="00DE6445" w:rsidRPr="00DD140E" w:rsidTr="00A53048">
        <w:tc>
          <w:tcPr>
            <w:tcW w:w="9910" w:type="dxa"/>
            <w:gridSpan w:val="3"/>
          </w:tcPr>
          <w:p w:rsidR="00DE6445" w:rsidRDefault="00DE6445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Алгебра</w:t>
            </w:r>
          </w:p>
        </w:tc>
      </w:tr>
      <w:tr w:rsidR="00DE6445" w:rsidRPr="00DD140E" w:rsidTr="003A3C6C">
        <w:tc>
          <w:tcPr>
            <w:tcW w:w="2802" w:type="dxa"/>
          </w:tcPr>
          <w:p w:rsidR="004537B3" w:rsidRDefault="004537B3" w:rsidP="004537B3">
            <w:pPr>
              <w:rPr>
                <w:b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. </w:t>
            </w:r>
            <w:r w:rsidRPr="00972DAB">
              <w:rPr>
                <w:b/>
              </w:rPr>
              <w:t>ВВОДНОЕ ПОВТОРЕНИЕ</w:t>
            </w:r>
          </w:p>
          <w:p w:rsidR="00DE6445" w:rsidRPr="00DD140E" w:rsidRDefault="00DE6445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DE6445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537B3">
              <w:rPr>
                <w:iCs/>
                <w:sz w:val="26"/>
                <w:szCs w:val="26"/>
                <w:lang w:val="ru-RU"/>
              </w:rPr>
              <w:t>Рациональные дроби и их свойства</w:t>
            </w:r>
          </w:p>
          <w:p w:rsidR="00450C70" w:rsidRPr="00450C70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</w:t>
            </w:r>
            <w:r w:rsidR="00450C70" w:rsidRPr="00450C70">
              <w:rPr>
                <w:sz w:val="26"/>
                <w:szCs w:val="26"/>
                <w:lang w:val="ru-RU"/>
              </w:rPr>
              <w:t>Квадратные корни</w:t>
            </w:r>
            <w:r w:rsidR="00450C70">
              <w:rPr>
                <w:sz w:val="26"/>
                <w:szCs w:val="26"/>
                <w:lang w:val="ru-RU"/>
              </w:rPr>
              <w:t>.</w:t>
            </w:r>
            <w:r w:rsidR="00450C70" w:rsidRPr="00450C70">
              <w:rPr>
                <w:sz w:val="26"/>
                <w:szCs w:val="26"/>
                <w:lang w:val="ru-RU"/>
              </w:rPr>
              <w:t>Квадратные</w:t>
            </w:r>
            <w:r w:rsidR="00450C70">
              <w:rPr>
                <w:sz w:val="26"/>
                <w:szCs w:val="26"/>
                <w:lang w:val="ru-RU"/>
              </w:rPr>
              <w:t xml:space="preserve"> уравнения.</w:t>
            </w:r>
          </w:p>
          <w:p w:rsidR="004537B3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450C70">
              <w:rPr>
                <w:sz w:val="26"/>
                <w:szCs w:val="26"/>
                <w:lang w:val="ru-RU"/>
              </w:rPr>
              <w:t>Неравенства</w:t>
            </w:r>
          </w:p>
          <w:p w:rsidR="00450C70" w:rsidRPr="00450C70" w:rsidRDefault="004537B3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450C70" w:rsidRPr="00450C70">
              <w:rPr>
                <w:sz w:val="26"/>
                <w:szCs w:val="26"/>
                <w:lang w:val="ru-RU"/>
              </w:rPr>
              <w:t>Степень с целым показателем</w:t>
            </w:r>
          </w:p>
          <w:p w:rsidR="004537B3" w:rsidRPr="004537B3" w:rsidRDefault="004537B3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</w:t>
            </w:r>
            <w:r w:rsidRPr="00E5246F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</w:p>
        </w:tc>
        <w:tc>
          <w:tcPr>
            <w:tcW w:w="1864" w:type="dxa"/>
          </w:tcPr>
          <w:p w:rsidR="00DE6445" w:rsidRDefault="004537B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0C70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P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37B3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C6AF0" w:rsidRPr="00DD140E" w:rsidTr="003A3C6C">
        <w:tc>
          <w:tcPr>
            <w:tcW w:w="2802" w:type="dxa"/>
          </w:tcPr>
          <w:p w:rsidR="004C6AF0" w:rsidRDefault="004537B3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.</w:t>
            </w:r>
            <w:r>
              <w:rPr>
                <w:b/>
              </w:rPr>
              <w:t>КВАДРАТИЧНАЯ ФУНКЦИЯ</w:t>
            </w:r>
          </w:p>
          <w:p w:rsidR="004C6AF0" w:rsidRPr="00DD140E" w:rsidRDefault="004C6AF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4C6AF0" w:rsidRDefault="004C6AF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37B3" w:rsidRPr="00724C91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="004537B3" w:rsidRPr="004537B3">
              <w:rPr>
                <w:sz w:val="26"/>
                <w:szCs w:val="26"/>
                <w:lang w:val="ru-RU"/>
              </w:rPr>
              <w:t>Функции и их свойства</w:t>
            </w:r>
            <w:r w:rsidR="00724C91" w:rsidRPr="00724C91">
              <w:rPr>
                <w:sz w:val="26"/>
                <w:szCs w:val="26"/>
                <w:lang w:val="ru-RU"/>
              </w:rPr>
              <w:t>(</w:t>
            </w:r>
            <w:r w:rsidR="00724C91" w:rsidRPr="00724C91">
              <w:rPr>
                <w:rFonts w:eastAsia="Calibri"/>
                <w:color w:val="000000"/>
                <w:sz w:val="26"/>
                <w:szCs w:val="26"/>
                <w:lang w:val="ru-RU"/>
              </w:rPr>
              <w:t>Область определения и область значений функции, Свойства и графики основных функций)</w:t>
            </w:r>
          </w:p>
          <w:p w:rsidR="004537B3" w:rsidRPr="00724C91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4537B3" w:rsidRPr="004537B3">
              <w:rPr>
                <w:sz w:val="26"/>
                <w:szCs w:val="26"/>
                <w:lang w:val="ru-RU"/>
              </w:rPr>
              <w:t>Квадратный трехчлен</w:t>
            </w:r>
            <w:r w:rsidR="00724C91" w:rsidRPr="00724C91">
              <w:rPr>
                <w:sz w:val="26"/>
                <w:szCs w:val="26"/>
                <w:lang w:val="ru-RU"/>
              </w:rPr>
              <w:t>(</w:t>
            </w:r>
            <w:r w:rsidR="00724C91" w:rsidRPr="00724C91">
              <w:rPr>
                <w:rFonts w:eastAsia="Calibri"/>
                <w:color w:val="000000"/>
                <w:sz w:val="26"/>
                <w:szCs w:val="26"/>
                <w:lang w:val="ru-RU"/>
              </w:rPr>
              <w:t>Квадратный трёхчлен и его корни, Разложение квадратного трёхчлена на множители)</w:t>
            </w:r>
          </w:p>
          <w:p w:rsidR="004537B3" w:rsidRPr="00450C70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 xml:space="preserve">3. </w:t>
            </w:r>
            <w:r w:rsidR="004537B3" w:rsidRPr="00450C70">
              <w:rPr>
                <w:b/>
                <w:sz w:val="26"/>
                <w:szCs w:val="26"/>
                <w:lang w:val="ru-RU"/>
              </w:rPr>
              <w:t xml:space="preserve">Контрольная работа №1 </w:t>
            </w:r>
          </w:p>
          <w:p w:rsidR="00724C91" w:rsidRPr="008426F9" w:rsidRDefault="00450C70" w:rsidP="008426F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4537B3" w:rsidRPr="004537B3">
              <w:rPr>
                <w:sz w:val="26"/>
                <w:szCs w:val="26"/>
                <w:lang w:val="ru-RU"/>
              </w:rPr>
              <w:t>Квадратичная функция и ее график</w:t>
            </w:r>
            <w:r w:rsidR="00724C91" w:rsidRPr="008426F9">
              <w:rPr>
                <w:sz w:val="26"/>
                <w:szCs w:val="26"/>
                <w:lang w:val="ru-RU"/>
              </w:rPr>
              <w:t>(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y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=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ax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  <w:r w:rsidR="00724C91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,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y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=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ax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+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n</w:t>
            </w:r>
            <w:r w:rsidR="00724C91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и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y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=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a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>(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x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–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m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>)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</w:p>
          <w:p w:rsidR="004537B3" w:rsidRPr="004537B3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426F9">
              <w:rPr>
                <w:sz w:val="26"/>
                <w:szCs w:val="26"/>
                <w:lang w:val="ru-RU"/>
              </w:rPr>
              <w:lastRenderedPageBreak/>
              <w:t xml:space="preserve">5. </w:t>
            </w:r>
            <w:r w:rsidR="004537B3" w:rsidRPr="008426F9">
              <w:rPr>
                <w:sz w:val="26"/>
                <w:szCs w:val="26"/>
                <w:lang w:val="ru-RU"/>
              </w:rPr>
              <w:t>Степенная функция. Корень n-й степени</w:t>
            </w:r>
            <w:r w:rsidR="004537B3" w:rsidRPr="004537B3">
              <w:rPr>
                <w:sz w:val="26"/>
                <w:szCs w:val="26"/>
                <w:lang w:val="ru-RU"/>
              </w:rPr>
              <w:t>.</w:t>
            </w:r>
          </w:p>
          <w:p w:rsidR="004537B3" w:rsidRPr="00450C70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 xml:space="preserve">6. </w:t>
            </w:r>
            <w:r w:rsidR="004537B3" w:rsidRPr="00450C70">
              <w:rPr>
                <w:b/>
                <w:sz w:val="26"/>
                <w:szCs w:val="26"/>
                <w:lang w:val="ru-RU"/>
              </w:rPr>
              <w:t>Контрольная работа №2</w:t>
            </w:r>
          </w:p>
        </w:tc>
        <w:tc>
          <w:tcPr>
            <w:tcW w:w="1864" w:type="dxa"/>
          </w:tcPr>
          <w:p w:rsidR="004C6AF0" w:rsidRDefault="004537B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2</w:t>
            </w: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>1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50C70">
              <w:rPr>
                <w:sz w:val="26"/>
                <w:szCs w:val="26"/>
                <w:lang w:val="ru-RU"/>
              </w:rPr>
              <w:t>6</w:t>
            </w: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50C70">
              <w:rPr>
                <w:sz w:val="26"/>
                <w:szCs w:val="26"/>
                <w:lang w:val="ru-RU"/>
              </w:rPr>
              <w:lastRenderedPageBreak/>
              <w:t>5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537B3" w:rsidRPr="00DD140E" w:rsidTr="003A3C6C">
        <w:tc>
          <w:tcPr>
            <w:tcW w:w="2802" w:type="dxa"/>
          </w:tcPr>
          <w:p w:rsidR="004537B3" w:rsidRPr="00450C70" w:rsidRDefault="00450C7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3.</w:t>
            </w:r>
            <w:r w:rsidRPr="00450C70">
              <w:rPr>
                <w:b/>
                <w:lang w:val="ru-RU"/>
              </w:rPr>
              <w:t>УРАВНЕНИЯ И НЕРАВЕНСТВА С ОДНОЙ ПЕРЕМЕННОЙ</w:t>
            </w:r>
          </w:p>
          <w:p w:rsidR="004537B3" w:rsidRDefault="004537B3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4537B3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Pr="008426F9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50C70">
              <w:rPr>
                <w:sz w:val="26"/>
                <w:szCs w:val="26"/>
                <w:lang w:val="ru-RU"/>
              </w:rPr>
              <w:t>Уравнения с одной переменной</w:t>
            </w:r>
            <w:r w:rsidR="008426F9" w:rsidRPr="008426F9">
              <w:rPr>
                <w:sz w:val="26"/>
                <w:szCs w:val="26"/>
                <w:lang w:val="ru-RU"/>
              </w:rPr>
              <w:t>(</w:t>
            </w:r>
            <w:r w:rsidR="008426F9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Решение целых уравнений, решение дробных рациональных уравнений, некоторые приёмы решения целых уравнений)</w:t>
            </w:r>
          </w:p>
          <w:p w:rsidR="00450C70" w:rsidRPr="008426F9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50C70">
              <w:rPr>
                <w:sz w:val="26"/>
                <w:szCs w:val="26"/>
                <w:lang w:val="ru-RU"/>
              </w:rPr>
              <w:t>Неравенства с одной переменной</w:t>
            </w:r>
            <w:r w:rsidR="008426F9" w:rsidRPr="008426F9">
              <w:rPr>
                <w:sz w:val="26"/>
                <w:szCs w:val="26"/>
                <w:lang w:val="ru-RU"/>
              </w:rPr>
              <w:t>(</w:t>
            </w:r>
            <w:r w:rsidR="008426F9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Решение неравенств второй степени с одной переменной, решение неравенств методом интервалов)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>3. Контрольная работа №3</w:t>
            </w:r>
          </w:p>
        </w:tc>
        <w:tc>
          <w:tcPr>
            <w:tcW w:w="1864" w:type="dxa"/>
          </w:tcPr>
          <w:p w:rsidR="004537B3" w:rsidRDefault="00450C70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4</w:t>
            </w: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</w:t>
            </w: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50C70" w:rsidRPr="00DD140E" w:rsidTr="003A3C6C">
        <w:tc>
          <w:tcPr>
            <w:tcW w:w="2802" w:type="dxa"/>
          </w:tcPr>
          <w:p w:rsidR="00450C70" w:rsidRPr="00450C70" w:rsidRDefault="00450C7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4.</w:t>
            </w:r>
            <w:r w:rsidRPr="00450C70">
              <w:rPr>
                <w:b/>
                <w:lang w:val="ru-RU"/>
              </w:rPr>
              <w:t>УРАВНЕНИЯ И НЕРАВЕНСТВА С ДВУМЯ ПЕРЕМЕННЫМИ</w:t>
            </w:r>
          </w:p>
        </w:tc>
        <w:tc>
          <w:tcPr>
            <w:tcW w:w="5244" w:type="dxa"/>
          </w:tcPr>
          <w:p w:rsidR="00450C70" w:rsidRDefault="00450C7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Pr="008426F9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50C70">
              <w:rPr>
                <w:sz w:val="26"/>
                <w:szCs w:val="26"/>
                <w:lang w:val="ru-RU"/>
              </w:rPr>
              <w:t>Уравнения с двумя переменными и их системы</w:t>
            </w:r>
            <w:r w:rsidR="008426F9" w:rsidRPr="008426F9">
              <w:rPr>
                <w:sz w:val="26"/>
                <w:szCs w:val="26"/>
                <w:lang w:val="ru-RU"/>
              </w:rPr>
              <w:t>(</w:t>
            </w:r>
            <w:r w:rsidR="008426F9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Уравнение с двумя переменными и его график, графический способ решения систем уравнений)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50C70">
              <w:rPr>
                <w:sz w:val="26"/>
                <w:szCs w:val="26"/>
                <w:lang w:val="ru-RU"/>
              </w:rPr>
              <w:t>Неравенства с двумя переменными и их системы</w:t>
            </w:r>
          </w:p>
          <w:p w:rsidR="00450C70" w:rsidRPr="0080418A" w:rsidRDefault="0080418A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3. </w:t>
            </w:r>
            <w:r w:rsidR="00450C70" w:rsidRPr="0080418A">
              <w:rPr>
                <w:b/>
                <w:sz w:val="26"/>
                <w:szCs w:val="26"/>
                <w:lang w:val="ru-RU"/>
              </w:rPr>
              <w:t>Контрольная работа №4</w:t>
            </w:r>
          </w:p>
        </w:tc>
        <w:tc>
          <w:tcPr>
            <w:tcW w:w="1864" w:type="dxa"/>
          </w:tcPr>
          <w:p w:rsidR="00450C70" w:rsidRDefault="00450C70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</w:t>
            </w: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</w:t>
            </w: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</w:t>
            </w:r>
          </w:p>
          <w:p w:rsidR="0080418A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50C70" w:rsidRPr="00DD140E" w:rsidTr="003A3C6C">
        <w:tc>
          <w:tcPr>
            <w:tcW w:w="2802" w:type="dxa"/>
          </w:tcPr>
          <w:p w:rsidR="00450C70" w:rsidRDefault="0080418A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 </w:t>
            </w:r>
            <w:r>
              <w:rPr>
                <w:b/>
              </w:rPr>
              <w:t>АРИФМЕТИЧЕСКАЯ И ГЕОМЕТРИЧЕСКАЯ ПРОГРЕССИИ</w:t>
            </w:r>
          </w:p>
        </w:tc>
        <w:tc>
          <w:tcPr>
            <w:tcW w:w="5244" w:type="dxa"/>
          </w:tcPr>
          <w:p w:rsidR="00450C70" w:rsidRDefault="00450C7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Pr="008426F9" w:rsidRDefault="0080418A" w:rsidP="008426F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0418A">
              <w:rPr>
                <w:sz w:val="26"/>
                <w:szCs w:val="26"/>
                <w:lang w:val="ru-RU"/>
              </w:rPr>
              <w:t>Арифметическая прогрессия</w:t>
            </w:r>
            <w:r w:rsidR="008426F9">
              <w:rPr>
                <w:sz w:val="26"/>
                <w:szCs w:val="26"/>
                <w:lang w:val="ru-RU"/>
              </w:rPr>
              <w:t xml:space="preserve"> (</w:t>
            </w:r>
            <w:r w:rsidR="008426F9" w:rsidRPr="008426F9">
              <w:rPr>
                <w:sz w:val="26"/>
                <w:szCs w:val="26"/>
                <w:lang w:val="ru-RU"/>
              </w:rPr>
              <w:t>Последовательности</w:t>
            </w:r>
            <w:r w:rsidR="008426F9">
              <w:rPr>
                <w:sz w:val="26"/>
                <w:szCs w:val="26"/>
                <w:lang w:val="ru-RU"/>
              </w:rPr>
              <w:t>, о</w:t>
            </w:r>
            <w:r w:rsidR="008426F9" w:rsidRPr="008426F9">
              <w:rPr>
                <w:sz w:val="26"/>
                <w:szCs w:val="26"/>
                <w:lang w:val="ru-RU"/>
              </w:rPr>
              <w:t>пределение арифме</w:t>
            </w:r>
            <w:r w:rsidR="008426F9">
              <w:rPr>
                <w:sz w:val="26"/>
                <w:szCs w:val="26"/>
                <w:lang w:val="ru-RU"/>
              </w:rPr>
              <w:t>-</w:t>
            </w:r>
            <w:r w:rsidR="008426F9" w:rsidRPr="008426F9">
              <w:rPr>
                <w:sz w:val="26"/>
                <w:szCs w:val="26"/>
                <w:lang w:val="ru-RU"/>
              </w:rPr>
              <w:t>тической прогрессии. Формула n – го члена арифметической прогрессии</w:t>
            </w:r>
            <w:r w:rsidR="008426F9">
              <w:rPr>
                <w:sz w:val="26"/>
                <w:szCs w:val="26"/>
                <w:lang w:val="ru-RU"/>
              </w:rPr>
              <w:t xml:space="preserve">. </w:t>
            </w:r>
            <w:r w:rsidR="008426F9" w:rsidRPr="008426F9">
              <w:rPr>
                <w:sz w:val="26"/>
                <w:szCs w:val="26"/>
                <w:lang w:val="ru-RU"/>
              </w:rPr>
              <w:t>Формула суммы n первых членов арифметической прогрессии</w:t>
            </w:r>
            <w:r w:rsidR="008426F9">
              <w:rPr>
                <w:sz w:val="26"/>
                <w:szCs w:val="26"/>
                <w:lang w:val="ru-RU"/>
              </w:rPr>
              <w:t>)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2. Контрольная работа № 5 </w:t>
            </w:r>
          </w:p>
          <w:p w:rsidR="006259FA" w:rsidRPr="006259FA" w:rsidRDefault="0080418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0418A">
              <w:rPr>
                <w:sz w:val="26"/>
                <w:szCs w:val="26"/>
                <w:lang w:val="ru-RU"/>
              </w:rPr>
              <w:t>Геометрическая прогрессия</w:t>
            </w:r>
            <w:r w:rsidR="008426F9">
              <w:rPr>
                <w:sz w:val="26"/>
                <w:szCs w:val="26"/>
                <w:lang w:val="ru-RU"/>
              </w:rPr>
              <w:t xml:space="preserve"> (</w:t>
            </w:r>
            <w:r w:rsidR="006259FA" w:rsidRPr="006259FA">
              <w:rPr>
                <w:sz w:val="26"/>
                <w:szCs w:val="26"/>
                <w:lang w:val="ru-RU"/>
              </w:rPr>
              <w:t xml:space="preserve">Определение геометрической прогрессии. Формула </w:t>
            </w:r>
          </w:p>
          <w:p w:rsidR="006259FA" w:rsidRPr="006259FA" w:rsidRDefault="006259F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259FA">
              <w:rPr>
                <w:sz w:val="26"/>
                <w:szCs w:val="26"/>
                <w:lang w:val="ru-RU"/>
              </w:rPr>
              <w:t>n – го члена геометрической прогресси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80418A" w:rsidRPr="0080418A" w:rsidRDefault="006259F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259FA">
              <w:rPr>
                <w:sz w:val="26"/>
                <w:szCs w:val="26"/>
                <w:lang w:val="ru-RU"/>
              </w:rPr>
              <w:t>Формула суммы n первых членов геометрической прогрессии</w:t>
            </w:r>
            <w:r>
              <w:rPr>
                <w:sz w:val="26"/>
                <w:szCs w:val="26"/>
                <w:lang w:val="ru-RU"/>
              </w:rPr>
              <w:t>)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4. Контрольная работа № 6  </w:t>
            </w:r>
          </w:p>
        </w:tc>
        <w:tc>
          <w:tcPr>
            <w:tcW w:w="1864" w:type="dxa"/>
          </w:tcPr>
          <w:p w:rsidR="00450C70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5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0418A">
              <w:rPr>
                <w:sz w:val="26"/>
                <w:szCs w:val="26"/>
                <w:lang w:val="ru-RU"/>
              </w:rPr>
              <w:t>6</w:t>
            </w: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80418A" w:rsidRPr="00DD140E" w:rsidTr="003A3C6C">
        <w:tc>
          <w:tcPr>
            <w:tcW w:w="2802" w:type="dxa"/>
          </w:tcPr>
          <w:p w:rsidR="0080418A" w:rsidRPr="00D938F3" w:rsidRDefault="0080418A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lang w:val="ru-RU"/>
              </w:rPr>
            </w:pPr>
            <w:r w:rsidRPr="00D938F3">
              <w:rPr>
                <w:b/>
                <w:lang w:val="ru-RU"/>
              </w:rPr>
              <w:t>6.ЭЛЕМЕНТЫ КОМБИНАТОРИКИ И ТЕОРИИ ВЕРОЯТНОСТЕЙ</w:t>
            </w:r>
          </w:p>
        </w:tc>
        <w:tc>
          <w:tcPr>
            <w:tcW w:w="5244" w:type="dxa"/>
          </w:tcPr>
          <w:p w:rsidR="0080418A" w:rsidRDefault="0080418A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6259FA" w:rsidRPr="006259FA" w:rsidRDefault="0080418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0418A">
              <w:rPr>
                <w:sz w:val="26"/>
                <w:szCs w:val="26"/>
                <w:lang w:val="ru-RU"/>
              </w:rPr>
              <w:t>Элементы комбинаторики</w:t>
            </w:r>
            <w:r w:rsidR="006259FA">
              <w:rPr>
                <w:sz w:val="26"/>
                <w:szCs w:val="26"/>
                <w:lang w:val="ru-RU"/>
              </w:rPr>
              <w:t xml:space="preserve"> (</w:t>
            </w:r>
            <w:r w:rsidR="006259FA" w:rsidRPr="006259FA">
              <w:rPr>
                <w:sz w:val="26"/>
                <w:szCs w:val="26"/>
                <w:lang w:val="ru-RU"/>
              </w:rPr>
              <w:t>Перестановки</w:t>
            </w:r>
            <w:r w:rsidR="006259FA">
              <w:rPr>
                <w:sz w:val="26"/>
                <w:szCs w:val="26"/>
                <w:lang w:val="ru-RU"/>
              </w:rPr>
              <w:t>.</w:t>
            </w:r>
          </w:p>
          <w:p w:rsidR="006259FA" w:rsidRPr="006259FA" w:rsidRDefault="006259F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259FA">
              <w:rPr>
                <w:sz w:val="26"/>
                <w:szCs w:val="26"/>
                <w:lang w:val="ru-RU"/>
              </w:rPr>
              <w:t>Размещения</w:t>
            </w:r>
            <w:r>
              <w:rPr>
                <w:sz w:val="26"/>
                <w:szCs w:val="26"/>
                <w:lang w:val="ru-RU"/>
              </w:rPr>
              <w:t xml:space="preserve">. </w:t>
            </w:r>
            <w:r w:rsidRPr="006259FA">
              <w:rPr>
                <w:sz w:val="26"/>
                <w:szCs w:val="26"/>
                <w:lang w:val="ru-RU"/>
              </w:rPr>
              <w:t>Сочетания</w:t>
            </w:r>
            <w:r>
              <w:rPr>
                <w:sz w:val="26"/>
                <w:szCs w:val="26"/>
                <w:lang w:val="ru-RU"/>
              </w:rPr>
              <w:t>.)</w:t>
            </w:r>
          </w:p>
          <w:p w:rsidR="006259FA" w:rsidRPr="006259FA" w:rsidRDefault="0080418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0418A">
              <w:rPr>
                <w:sz w:val="26"/>
                <w:szCs w:val="26"/>
                <w:lang w:val="ru-RU"/>
              </w:rPr>
              <w:t>Начальные сведения из теории вероятностей</w:t>
            </w:r>
            <w:r w:rsidR="006259FA">
              <w:rPr>
                <w:sz w:val="26"/>
                <w:szCs w:val="26"/>
                <w:lang w:val="ru-RU"/>
              </w:rPr>
              <w:t xml:space="preserve"> (</w:t>
            </w:r>
            <w:r w:rsidR="006259FA" w:rsidRPr="006259FA">
              <w:rPr>
                <w:sz w:val="26"/>
                <w:szCs w:val="26"/>
                <w:lang w:val="ru-RU"/>
              </w:rPr>
              <w:t>Относительная частота случайного события</w:t>
            </w:r>
            <w:r w:rsidR="006259FA">
              <w:rPr>
                <w:sz w:val="26"/>
                <w:szCs w:val="26"/>
                <w:lang w:val="ru-RU"/>
              </w:rPr>
              <w:t xml:space="preserve">. </w:t>
            </w:r>
            <w:r w:rsidR="006259FA" w:rsidRPr="006259FA">
              <w:rPr>
                <w:sz w:val="26"/>
                <w:szCs w:val="26"/>
                <w:lang w:val="ru-RU"/>
              </w:rPr>
              <w:t>Вероятность равновозможных событий</w:t>
            </w:r>
            <w:r w:rsidR="006259FA">
              <w:rPr>
                <w:sz w:val="26"/>
                <w:szCs w:val="26"/>
                <w:lang w:val="ru-RU"/>
              </w:rPr>
              <w:t>)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3. Контрольная работа № 7  </w:t>
            </w:r>
          </w:p>
        </w:tc>
        <w:tc>
          <w:tcPr>
            <w:tcW w:w="1864" w:type="dxa"/>
          </w:tcPr>
          <w:p w:rsidR="0080418A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</w:p>
          <w:p w:rsidR="0080418A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80418A" w:rsidRPr="00DD140E" w:rsidTr="003A3C6C">
        <w:tc>
          <w:tcPr>
            <w:tcW w:w="2802" w:type="dxa"/>
          </w:tcPr>
          <w:p w:rsidR="0080418A" w:rsidRP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lang w:val="ru-RU"/>
              </w:rPr>
            </w:pPr>
            <w:r w:rsidRPr="00D938F3">
              <w:rPr>
                <w:b/>
                <w:lang w:val="ru-RU"/>
              </w:rPr>
              <w:t>7. ПОВТОРЕНИЕ</w:t>
            </w:r>
          </w:p>
        </w:tc>
        <w:tc>
          <w:tcPr>
            <w:tcW w:w="5244" w:type="dxa"/>
          </w:tcPr>
          <w:p w:rsidR="0080418A" w:rsidRDefault="0080418A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 Квадратичная функция</w:t>
            </w:r>
          </w:p>
          <w:p w:rsidR="00D938F3" w:rsidRDefault="00D938F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2. Уравнения и неравенства с одной переменной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. Уравнения и неравенства с двумя переменными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 Арифметическая и геометрическая прогрессии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 Элементы комбинаторики и теории вероятностей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938F3">
              <w:rPr>
                <w:b/>
                <w:sz w:val="26"/>
                <w:szCs w:val="26"/>
                <w:lang w:val="ru-RU"/>
              </w:rPr>
              <w:t>6. Итоговая контрольная работа</w:t>
            </w:r>
          </w:p>
        </w:tc>
        <w:tc>
          <w:tcPr>
            <w:tcW w:w="1864" w:type="dxa"/>
          </w:tcPr>
          <w:p w:rsidR="0080418A" w:rsidRDefault="00D938F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6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2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D938F3" w:rsidRDefault="00D938F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A53048" w:rsidRPr="00DD140E" w:rsidTr="003A3C6C">
        <w:tc>
          <w:tcPr>
            <w:tcW w:w="2802" w:type="dxa"/>
          </w:tcPr>
          <w:p w:rsidR="00A53048" w:rsidRPr="00A53048" w:rsidRDefault="00A53048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A53048">
              <w:rPr>
                <w:b/>
                <w:sz w:val="26"/>
                <w:szCs w:val="26"/>
                <w:lang w:val="ru-RU"/>
              </w:rPr>
              <w:lastRenderedPageBreak/>
              <w:t>Всего</w:t>
            </w:r>
          </w:p>
        </w:tc>
        <w:tc>
          <w:tcPr>
            <w:tcW w:w="5244" w:type="dxa"/>
          </w:tcPr>
          <w:p w:rsidR="00A53048" w:rsidRDefault="00A53048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A53048" w:rsidRDefault="00A53048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2</w:t>
            </w:r>
          </w:p>
        </w:tc>
      </w:tr>
      <w:tr w:rsidR="006259FA" w:rsidRPr="00DD140E" w:rsidTr="00A53048">
        <w:tc>
          <w:tcPr>
            <w:tcW w:w="9910" w:type="dxa"/>
            <w:gridSpan w:val="3"/>
          </w:tcPr>
          <w:p w:rsidR="006259FA" w:rsidRDefault="006259F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>Геометрия</w:t>
            </w:r>
          </w:p>
        </w:tc>
      </w:tr>
      <w:tr w:rsidR="004537B3" w:rsidRPr="00DD140E" w:rsidTr="003A3C6C">
        <w:tc>
          <w:tcPr>
            <w:tcW w:w="2802" w:type="dxa"/>
          </w:tcPr>
          <w:p w:rsidR="004537B3" w:rsidRPr="00DF6A5E" w:rsidRDefault="004537B3" w:rsidP="004537B3">
            <w:pPr>
              <w:rPr>
                <w:b/>
                <w:sz w:val="26"/>
                <w:szCs w:val="26"/>
                <w:lang w:val="ru-RU"/>
              </w:rPr>
            </w:pPr>
            <w:r w:rsidRPr="00DF6A5E">
              <w:rPr>
                <w:b/>
                <w:sz w:val="26"/>
                <w:szCs w:val="26"/>
                <w:lang w:val="ru-RU"/>
              </w:rPr>
              <w:t>1. В</w:t>
            </w:r>
            <w:r w:rsidR="00DF6A5E" w:rsidRPr="00DF6A5E">
              <w:rPr>
                <w:b/>
                <w:sz w:val="26"/>
                <w:szCs w:val="26"/>
                <w:lang w:val="ru-RU"/>
              </w:rPr>
              <w:t>водное повторение</w:t>
            </w:r>
          </w:p>
          <w:p w:rsidR="004537B3" w:rsidRPr="00DD140E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 Четырехугольники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 Подобие фигур</w:t>
            </w:r>
          </w:p>
          <w:p w:rsidR="003A6757" w:rsidRDefault="003A6757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. Площади фигур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 Окружность.</w:t>
            </w:r>
          </w:p>
          <w:p w:rsidR="004537B3" w:rsidRP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</w:t>
            </w:r>
            <w:r w:rsidR="003A6757">
              <w:rPr>
                <w:sz w:val="26"/>
                <w:szCs w:val="26"/>
                <w:lang w:val="ru-RU"/>
              </w:rPr>
              <w:t xml:space="preserve"> </w:t>
            </w:r>
            <w:r w:rsidRPr="00E5246F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</w:p>
        </w:tc>
        <w:tc>
          <w:tcPr>
            <w:tcW w:w="1864" w:type="dxa"/>
          </w:tcPr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P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37B3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6757" w:rsidRPr="003A6757" w:rsidTr="00334FB8">
        <w:trPr>
          <w:trHeight w:val="1518"/>
        </w:trPr>
        <w:tc>
          <w:tcPr>
            <w:tcW w:w="2802" w:type="dxa"/>
          </w:tcPr>
          <w:p w:rsidR="003A6757" w:rsidRPr="003A6757" w:rsidRDefault="003A6757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3A6757">
              <w:rPr>
                <w:b/>
                <w:sz w:val="26"/>
                <w:szCs w:val="26"/>
                <w:lang w:val="ru-RU"/>
              </w:rPr>
              <w:t>2. Векторы</w:t>
            </w:r>
          </w:p>
        </w:tc>
        <w:tc>
          <w:tcPr>
            <w:tcW w:w="5244" w:type="dxa"/>
            <w:vAlign w:val="center"/>
          </w:tcPr>
          <w:p w:rsidR="003A6757" w:rsidRPr="003A6757" w:rsidRDefault="003A6757" w:rsidP="0084248C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3A6757">
              <w:rPr>
                <w:sz w:val="26"/>
                <w:szCs w:val="26"/>
                <w:lang w:val="ru-RU"/>
              </w:rPr>
              <w:t xml:space="preserve">Вектор. Длина (модуль) вектора. Равенство векторов. </w:t>
            </w:r>
          </w:p>
          <w:p w:rsidR="003A6757" w:rsidRDefault="003A6757" w:rsidP="0084248C">
            <w:pPr>
              <w:shd w:val="clear" w:color="auto" w:fill="FFFFFF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3A6757">
              <w:rPr>
                <w:sz w:val="26"/>
                <w:szCs w:val="26"/>
                <w:lang w:val="ru-RU"/>
              </w:rPr>
              <w:t xml:space="preserve">Операции над векторами: </w:t>
            </w:r>
            <w:r>
              <w:rPr>
                <w:sz w:val="26"/>
                <w:szCs w:val="26"/>
                <w:lang w:val="ru-RU"/>
              </w:rPr>
              <w:t>сложение, разложение. Законы сложения.</w:t>
            </w:r>
          </w:p>
          <w:p w:rsidR="003A6757" w:rsidRDefault="003A6757" w:rsidP="0084248C">
            <w:pPr>
              <w:shd w:val="clear" w:color="auto" w:fill="FFFFFF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Вычитание векторов. </w:t>
            </w:r>
          </w:p>
          <w:p w:rsidR="003A6757" w:rsidRPr="003A6757" w:rsidRDefault="003A6757" w:rsidP="0084248C">
            <w:pPr>
              <w:shd w:val="clear" w:color="auto" w:fill="FFFFFF"/>
              <w:spacing w:line="276" w:lineRule="auto"/>
              <w:jc w:val="both"/>
              <w:rPr>
                <w:sz w:val="26"/>
                <w:szCs w:val="26"/>
                <w:lang w:val="ru-RU" w:eastAsia="ru-RU"/>
              </w:rPr>
            </w:pPr>
            <w:r>
              <w:rPr>
                <w:sz w:val="26"/>
                <w:szCs w:val="26"/>
                <w:lang w:val="ru-RU"/>
              </w:rPr>
              <w:t>4. У</w:t>
            </w:r>
            <w:r w:rsidRPr="003A6757">
              <w:rPr>
                <w:sz w:val="26"/>
                <w:szCs w:val="26"/>
                <w:lang w:val="ru-RU"/>
              </w:rPr>
              <w:t>множение</w:t>
            </w:r>
            <w:r>
              <w:rPr>
                <w:sz w:val="26"/>
                <w:szCs w:val="26"/>
                <w:lang w:val="ru-RU"/>
              </w:rPr>
              <w:t xml:space="preserve"> вектора</w:t>
            </w:r>
            <w:r w:rsidRPr="003A6757">
              <w:rPr>
                <w:sz w:val="26"/>
                <w:szCs w:val="26"/>
                <w:lang w:val="ru-RU"/>
              </w:rPr>
              <w:t xml:space="preserve"> на число. </w:t>
            </w:r>
          </w:p>
          <w:p w:rsidR="003A6757" w:rsidRDefault="003A6757" w:rsidP="0084248C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3A6757">
              <w:rPr>
                <w:sz w:val="26"/>
                <w:szCs w:val="26"/>
                <w:lang w:val="ru-RU"/>
              </w:rPr>
              <w:t>Средняя линия трапеции</w:t>
            </w:r>
          </w:p>
          <w:p w:rsidR="003A6757" w:rsidRPr="003A6757" w:rsidRDefault="003A6757" w:rsidP="0084248C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693270">
              <w:rPr>
                <w:sz w:val="26"/>
                <w:szCs w:val="26"/>
                <w:lang w:val="ru-RU"/>
              </w:rPr>
              <w:t>Применение векторов к решению задач.</w:t>
            </w:r>
          </w:p>
        </w:tc>
        <w:tc>
          <w:tcPr>
            <w:tcW w:w="1864" w:type="dxa"/>
          </w:tcPr>
          <w:p w:rsidR="003A6757" w:rsidRDefault="003A6757" w:rsidP="0084248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3A6757">
              <w:rPr>
                <w:b/>
                <w:sz w:val="26"/>
                <w:szCs w:val="26"/>
                <w:lang w:val="ru-RU"/>
              </w:rPr>
              <w:t>8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693270" w:rsidRP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3A3C6C">
        <w:tc>
          <w:tcPr>
            <w:tcW w:w="2802" w:type="dxa"/>
          </w:tcPr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 Метод координат</w:t>
            </w: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</w:rPr>
            </w:pP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</w:rPr>
              <w:t xml:space="preserve">1. </w:t>
            </w:r>
            <w:r w:rsidRPr="002F180E">
              <w:rPr>
                <w:rFonts w:ascii="Times New Roman" w:hAnsi="Times New Roman"/>
              </w:rPr>
              <w:t xml:space="preserve">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Разложение вектора по двум неколли</w:t>
            </w:r>
            <w:r>
              <w:rPr>
                <w:rFonts w:ascii="Times New Roman" w:hAnsi="Times New Roman"/>
                <w:sz w:val="26"/>
                <w:szCs w:val="26"/>
              </w:rPr>
              <w:t>-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неарным векторам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2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Координаты вектора. Координаты суммы и разности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3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Координаты вектора. Координаты произведения вектора на число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4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Простейшие задачи в координатах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5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Уравнение линии на плоскости. Уравнение окружности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6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Уравнение прямой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7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Уравнение окружности и прямой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8. </w:t>
            </w:r>
            <w:r w:rsidRPr="008F72B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Применение векторов и координат при решении задач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9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 xml:space="preserve">Повторение и обобщение по теме </w:t>
            </w:r>
            <w:r w:rsidRPr="008F72B6">
              <w:rPr>
                <w:rFonts w:ascii="Times New Roman" w:hAnsi="Times New Roman"/>
                <w:sz w:val="26"/>
                <w:szCs w:val="26"/>
                <w:lang w:eastAsia="ru-RU"/>
              </w:rPr>
              <w:t>«Векторы. Метод координат»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8F72B6" w:rsidRPr="002F180E" w:rsidRDefault="008F72B6" w:rsidP="008F72B6">
            <w:pPr>
              <w:pStyle w:val="af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 xml:space="preserve">10. </w:t>
            </w:r>
            <w:r w:rsidRPr="008F72B6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Контрольная работа №1 по теме «Векторы. Метод координат»</w:t>
            </w:r>
          </w:p>
        </w:tc>
        <w:tc>
          <w:tcPr>
            <w:tcW w:w="1864" w:type="dxa"/>
          </w:tcPr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F72B6">
              <w:rPr>
                <w:b/>
                <w:sz w:val="26"/>
                <w:szCs w:val="26"/>
                <w:lang w:val="ru-RU"/>
              </w:rPr>
              <w:t>1</w:t>
            </w:r>
          </w:p>
          <w:p w:rsidR="008F72B6" w:rsidRPr="008F72B6" w:rsidRDefault="008F72B6" w:rsidP="008F72B6">
            <w:pPr>
              <w:rPr>
                <w:sz w:val="26"/>
                <w:szCs w:val="26"/>
                <w:lang w:val="ru-RU"/>
              </w:rPr>
            </w:pPr>
          </w:p>
        </w:tc>
      </w:tr>
      <w:tr w:rsidR="008F72B6" w:rsidRPr="003A6757" w:rsidTr="0084248C">
        <w:tc>
          <w:tcPr>
            <w:tcW w:w="2802" w:type="dxa"/>
            <w:tcBorders>
              <w:top w:val="single" w:sz="4" w:space="0" w:color="auto"/>
            </w:tcBorders>
          </w:tcPr>
          <w:p w:rsidR="008F72B6" w:rsidRP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F72B6">
              <w:rPr>
                <w:b/>
                <w:sz w:val="26"/>
                <w:szCs w:val="26"/>
                <w:lang w:val="ru-RU"/>
              </w:rPr>
              <w:lastRenderedPageBreak/>
              <w:t>4.</w:t>
            </w:r>
            <w:r w:rsidRPr="008F72B6">
              <w:rPr>
                <w:b/>
                <w:sz w:val="26"/>
                <w:szCs w:val="26"/>
                <w:lang w:val="ru-RU" w:eastAsia="ru-RU"/>
              </w:rPr>
              <w:t xml:space="preserve"> Соотношение между сторонами и углами треугольни</w:t>
            </w:r>
            <w:r w:rsidR="0084248C">
              <w:rPr>
                <w:b/>
                <w:sz w:val="26"/>
                <w:szCs w:val="26"/>
                <w:lang w:val="ru-RU" w:eastAsia="ru-RU"/>
              </w:rPr>
              <w:t>-</w:t>
            </w:r>
            <w:r w:rsidRPr="008F72B6">
              <w:rPr>
                <w:b/>
                <w:sz w:val="26"/>
                <w:szCs w:val="26"/>
                <w:lang w:val="ru-RU" w:eastAsia="ru-RU"/>
              </w:rPr>
              <w:t xml:space="preserve">ка. </w:t>
            </w:r>
            <w:r w:rsidRPr="0084248C">
              <w:rPr>
                <w:b/>
                <w:sz w:val="26"/>
                <w:szCs w:val="26"/>
                <w:lang w:val="ru-RU" w:eastAsia="ru-RU"/>
              </w:rPr>
              <w:t>Скалярное произ</w:t>
            </w:r>
            <w:r w:rsidR="0084248C">
              <w:rPr>
                <w:b/>
                <w:sz w:val="26"/>
                <w:szCs w:val="26"/>
                <w:lang w:val="ru-RU" w:eastAsia="ru-RU"/>
              </w:rPr>
              <w:t>-</w:t>
            </w:r>
            <w:r w:rsidRPr="0084248C">
              <w:rPr>
                <w:b/>
                <w:sz w:val="26"/>
                <w:szCs w:val="26"/>
                <w:lang w:val="ru-RU" w:eastAsia="ru-RU"/>
              </w:rPr>
              <w:t>ведение векторов</w:t>
            </w:r>
          </w:p>
        </w:tc>
        <w:tc>
          <w:tcPr>
            <w:tcW w:w="5244" w:type="dxa"/>
          </w:tcPr>
          <w:p w:rsidR="0084248C" w:rsidRPr="0084248C" w:rsidRDefault="0084248C" w:rsidP="00334FB8">
            <w:pPr>
              <w:pStyle w:val="af"/>
              <w:rPr>
                <w:rFonts w:ascii="Times New Roman" w:hAnsi="Times New Roman"/>
                <w:sz w:val="26"/>
                <w:szCs w:val="26"/>
              </w:rPr>
            </w:pPr>
          </w:p>
          <w:p w:rsidR="008F72B6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4248C">
              <w:rPr>
                <w:sz w:val="26"/>
                <w:szCs w:val="26"/>
                <w:lang w:val="ru-RU"/>
              </w:rPr>
              <w:t>Синус, косинус и тангенс угла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4248C">
              <w:rPr>
                <w:sz w:val="26"/>
                <w:szCs w:val="26"/>
                <w:lang w:val="ru-RU"/>
              </w:rPr>
              <w:t>Теорема о площади треугольника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4248C">
              <w:rPr>
                <w:sz w:val="26"/>
                <w:szCs w:val="26"/>
                <w:lang w:val="ru-RU"/>
              </w:rPr>
              <w:t>Теорема синусов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84248C">
              <w:rPr>
                <w:sz w:val="26"/>
                <w:szCs w:val="26"/>
                <w:lang w:val="ru-RU"/>
              </w:rPr>
              <w:t>Теорема косинусов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84248C">
              <w:rPr>
                <w:sz w:val="26"/>
                <w:szCs w:val="26"/>
                <w:lang w:val="ru-RU"/>
              </w:rPr>
              <w:t>Соотношение между сторонами и углами треугольника</w:t>
            </w:r>
          </w:p>
          <w:p w:rsidR="0084248C" w:rsidRPr="0084248C" w:rsidRDefault="004E38B4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84248C" w:rsidRPr="0084248C">
              <w:rPr>
                <w:sz w:val="26"/>
                <w:szCs w:val="26"/>
                <w:lang w:val="ru-RU"/>
              </w:rPr>
              <w:t>Решение треугольников. Измерительные работы</w:t>
            </w:r>
          </w:p>
          <w:p w:rsidR="0084248C" w:rsidRPr="0084248C" w:rsidRDefault="004E38B4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="0084248C" w:rsidRPr="0084248C">
              <w:rPr>
                <w:sz w:val="26"/>
                <w:szCs w:val="26"/>
                <w:lang w:val="ru-RU"/>
              </w:rPr>
              <w:t>Угол между векторами. Скалярное произведение векторов.</w:t>
            </w:r>
          </w:p>
          <w:p w:rsidR="0084248C" w:rsidRPr="0084248C" w:rsidRDefault="004E38B4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="0084248C" w:rsidRPr="0084248C">
              <w:rPr>
                <w:sz w:val="26"/>
                <w:szCs w:val="26"/>
                <w:lang w:val="ru-RU"/>
              </w:rPr>
              <w:t>Скалярное произведение векторов в координатах.</w:t>
            </w:r>
          </w:p>
          <w:p w:rsidR="0084248C" w:rsidRPr="004E38B4" w:rsidRDefault="004E38B4" w:rsidP="0084248C">
            <w:pPr>
              <w:spacing w:line="276" w:lineRule="auto"/>
              <w:rPr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9. </w:t>
            </w:r>
            <w:r w:rsidR="0084248C" w:rsidRPr="004E38B4">
              <w:rPr>
                <w:b/>
                <w:sz w:val="26"/>
                <w:szCs w:val="26"/>
                <w:lang w:val="ru-RU"/>
              </w:rPr>
              <w:t>Контрольная работа №2 по теме «Соотношение между сторонами и углами треугольника. Скалярное произведение векторов»</w:t>
            </w:r>
          </w:p>
        </w:tc>
        <w:tc>
          <w:tcPr>
            <w:tcW w:w="1864" w:type="dxa"/>
          </w:tcPr>
          <w:p w:rsidR="0084248C" w:rsidRDefault="0084248C" w:rsidP="0084248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1</w:t>
            </w:r>
          </w:p>
          <w:p w:rsidR="0084248C" w:rsidRDefault="0084248C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84248C" w:rsidRDefault="0084248C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4248C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248C" w:rsidRDefault="0084248C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Pr="004E38B4" w:rsidRDefault="004E38B4" w:rsidP="004E38B4">
            <w:pPr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4E38B4">
              <w:rPr>
                <w:b/>
                <w:sz w:val="26"/>
                <w:szCs w:val="26"/>
                <w:lang w:val="ru-RU"/>
              </w:rPr>
              <w:t>1</w:t>
            </w:r>
          </w:p>
          <w:p w:rsidR="0084248C" w:rsidRPr="0084248C" w:rsidRDefault="0084248C" w:rsidP="0084248C">
            <w:pPr>
              <w:rPr>
                <w:sz w:val="26"/>
                <w:szCs w:val="26"/>
                <w:lang w:val="ru-RU"/>
              </w:rPr>
            </w:pPr>
          </w:p>
        </w:tc>
      </w:tr>
      <w:tr w:rsidR="008F72B6" w:rsidRPr="003A6757" w:rsidTr="008F72B6">
        <w:tc>
          <w:tcPr>
            <w:tcW w:w="2802" w:type="dxa"/>
            <w:tcBorders>
              <w:top w:val="single" w:sz="4" w:space="0" w:color="auto"/>
            </w:tcBorders>
          </w:tcPr>
          <w:p w:rsidR="008F72B6" w:rsidRPr="004E38B4" w:rsidRDefault="004E38B4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.</w:t>
            </w:r>
            <w:r w:rsidRPr="004E38B4">
              <w:rPr>
                <w:b/>
                <w:sz w:val="24"/>
                <w:szCs w:val="24"/>
                <w:lang w:val="ru-RU" w:eastAsia="ru-RU"/>
              </w:rPr>
              <w:t xml:space="preserve"> </w:t>
            </w:r>
            <w:r w:rsidRPr="004E38B4">
              <w:rPr>
                <w:b/>
                <w:sz w:val="26"/>
                <w:szCs w:val="26"/>
                <w:lang w:val="ru-RU" w:eastAsia="ru-RU"/>
              </w:rPr>
              <w:t>Длина окружности и площадь круга</w:t>
            </w:r>
          </w:p>
        </w:tc>
        <w:tc>
          <w:tcPr>
            <w:tcW w:w="5244" w:type="dxa"/>
          </w:tcPr>
          <w:p w:rsidR="008F72B6" w:rsidRPr="004E38B4" w:rsidRDefault="008F72B6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1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равильные многоугольник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2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Окружность, описанная около правильного многоугольника и вписанная в правильный многоугольник.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3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4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равильные многоугольник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5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Длина окружности. Решение задач.</w:t>
            </w:r>
          </w:p>
          <w:p w:rsid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6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лощадь круга и кругового сектора. Решение задач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7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Решение задач по теме Вписанные и описанные многоугольник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  <w:lang w:eastAsia="ru-RU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8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овторение и обобщение по теме</w:t>
            </w:r>
            <w:r w:rsidRPr="004E38B4">
              <w:rPr>
                <w:rFonts w:ascii="Times New Roman" w:hAnsi="Times New Roman"/>
                <w:i/>
                <w:sz w:val="26"/>
                <w:szCs w:val="26"/>
                <w:lang w:eastAsia="ru-RU"/>
              </w:rPr>
              <w:t xml:space="preserve"> </w:t>
            </w:r>
            <w:r w:rsidRPr="004E38B4">
              <w:rPr>
                <w:rFonts w:ascii="Times New Roman" w:hAnsi="Times New Roman"/>
                <w:sz w:val="26"/>
                <w:szCs w:val="26"/>
                <w:lang w:eastAsia="ru-RU"/>
              </w:rPr>
              <w:t>Длина окружности и площадь круга</w:t>
            </w:r>
          </w:p>
          <w:p w:rsidR="004E38B4" w:rsidRPr="002F180E" w:rsidRDefault="004E38B4" w:rsidP="004E38B4">
            <w:pPr>
              <w:pStyle w:val="af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 xml:space="preserve">9. </w:t>
            </w:r>
            <w:r w:rsidRPr="004E38B4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Контрольная работа №3 по теме «Длина окружности и площадь круга»</w:t>
            </w:r>
          </w:p>
        </w:tc>
        <w:tc>
          <w:tcPr>
            <w:tcW w:w="1864" w:type="dxa"/>
          </w:tcPr>
          <w:p w:rsidR="008F72B6" w:rsidRDefault="004E38B4" w:rsidP="004537B3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50A75" w:rsidRDefault="00D50A75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P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E38B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8F72B6">
        <w:trPr>
          <w:trHeight w:val="15"/>
        </w:trPr>
        <w:tc>
          <w:tcPr>
            <w:tcW w:w="2802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D50A75">
              <w:rPr>
                <w:b/>
                <w:sz w:val="26"/>
                <w:szCs w:val="26"/>
                <w:lang w:eastAsia="ru-RU"/>
              </w:rPr>
              <w:t>Движения</w:t>
            </w:r>
          </w:p>
        </w:tc>
        <w:tc>
          <w:tcPr>
            <w:tcW w:w="5244" w:type="dxa"/>
          </w:tcPr>
          <w:p w:rsid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1. Понятие движения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2. Параллельный перенос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3. Поворот и центральная симметрия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4. Решение задач по теме «Параллельный перенос. Поворот».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5. Решение задач по теме «Движение»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b/>
              </w:rPr>
            </w:pPr>
            <w:r w:rsidRPr="00D50A75">
              <w:rPr>
                <w:rFonts w:ascii="Times New Roman" w:hAnsi="Times New Roman"/>
                <w:b/>
                <w:sz w:val="26"/>
                <w:szCs w:val="26"/>
              </w:rPr>
              <w:t>6. Контрольная работа № 4 по теме: «Движение»</w:t>
            </w:r>
          </w:p>
        </w:tc>
        <w:tc>
          <w:tcPr>
            <w:tcW w:w="1864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D50A75" w:rsidRP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50A75">
              <w:rPr>
                <w:b/>
                <w:sz w:val="26"/>
                <w:szCs w:val="26"/>
                <w:lang w:val="ru-RU"/>
              </w:rPr>
              <w:t>1</w:t>
            </w:r>
          </w:p>
          <w:p w:rsidR="00D50A75" w:rsidRP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8F72B6" w:rsidRPr="003A6757" w:rsidTr="003A3C6C">
        <w:trPr>
          <w:trHeight w:val="315"/>
        </w:trPr>
        <w:tc>
          <w:tcPr>
            <w:tcW w:w="2802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7. </w:t>
            </w:r>
            <w:r w:rsidRPr="00D50A75">
              <w:rPr>
                <w:b/>
                <w:sz w:val="26"/>
                <w:szCs w:val="26"/>
                <w:lang w:eastAsia="ru-RU"/>
              </w:rPr>
              <w:t>Начальные сведения из стереометрии</w:t>
            </w:r>
          </w:p>
        </w:tc>
        <w:tc>
          <w:tcPr>
            <w:tcW w:w="5244" w:type="dxa"/>
          </w:tcPr>
          <w:p w:rsidR="008F72B6" w:rsidRDefault="008F72B6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1. Правильные многогранники.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2. Многогранники.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3. Многогранники. Круглые тела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4. Многогранники. Сечения. Развертка.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5. Тела и поверхности вращения. Куб, параллелепипед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6.  Тела и поверхности вращения. Шар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7. Тела и поверхности вращения. Цилиндр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 xml:space="preserve">8. </w:t>
            </w:r>
            <w:r w:rsidR="00462A5D" w:rsidRPr="00462A5D">
              <w:rPr>
                <w:rFonts w:ascii="Times New Roman" w:hAnsi="Times New Roman"/>
                <w:sz w:val="26"/>
                <w:szCs w:val="26"/>
              </w:rPr>
              <w:t>Тела и поверхности вращения. Конус</w:t>
            </w:r>
          </w:p>
          <w:p w:rsidR="00462A5D" w:rsidRPr="00462A5D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9. Об аксиомах планиметрии</w:t>
            </w:r>
          </w:p>
          <w:p w:rsidR="00462A5D" w:rsidRPr="00462A5D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Повторение по теме «Окружность»</w:t>
            </w:r>
          </w:p>
          <w:p w:rsidR="00462A5D" w:rsidRPr="00462A5D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 xml:space="preserve">10. Об аксиомах планиметрии </w:t>
            </w:r>
          </w:p>
          <w:p w:rsidR="00462A5D" w:rsidRPr="00D50A75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Повторение по теме «Длина окружности и площадь круга»</w:t>
            </w:r>
          </w:p>
        </w:tc>
        <w:tc>
          <w:tcPr>
            <w:tcW w:w="1864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P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8F72B6">
        <w:trPr>
          <w:trHeight w:val="15"/>
        </w:trPr>
        <w:tc>
          <w:tcPr>
            <w:tcW w:w="2802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8. </w:t>
            </w:r>
            <w:r w:rsidRPr="00462A5D">
              <w:rPr>
                <w:b/>
                <w:sz w:val="26"/>
                <w:szCs w:val="26"/>
              </w:rPr>
              <w:t>Повторение</w:t>
            </w:r>
          </w:p>
        </w:tc>
        <w:tc>
          <w:tcPr>
            <w:tcW w:w="5244" w:type="dxa"/>
          </w:tcPr>
          <w:p w:rsidR="008F72B6" w:rsidRDefault="008F72B6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1. Повторение по теме «Векторы. Метод координат»</w:t>
            </w: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462A5D">
              <w:rPr>
                <w:rFonts w:ascii="Times New Roman" w:hAnsi="Times New Roman"/>
                <w:b/>
                <w:sz w:val="26"/>
                <w:szCs w:val="26"/>
              </w:rPr>
              <w:t>2. Итоговая контрольная работа</w:t>
            </w: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3. Повторение по теме Соотношение между сторонами и углами треугольника</w:t>
            </w: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4. Итоговое повторение курса геометрии 10 класса</w:t>
            </w:r>
          </w:p>
        </w:tc>
        <w:tc>
          <w:tcPr>
            <w:tcW w:w="1864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4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P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62A5D">
              <w:rPr>
                <w:b/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P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3A3C6C">
        <w:trPr>
          <w:trHeight w:val="330"/>
        </w:trPr>
        <w:tc>
          <w:tcPr>
            <w:tcW w:w="2802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8F72B6" w:rsidRPr="002F180E" w:rsidRDefault="008F72B6" w:rsidP="00D50A75">
            <w:pPr>
              <w:pStyle w:val="af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864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8</w:t>
            </w:r>
          </w:p>
        </w:tc>
      </w:tr>
      <w:tr w:rsidR="008F72B6" w:rsidRPr="003A6757" w:rsidTr="003A3C6C">
        <w:tc>
          <w:tcPr>
            <w:tcW w:w="2802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 9 класс</w:t>
            </w:r>
          </w:p>
        </w:tc>
        <w:tc>
          <w:tcPr>
            <w:tcW w:w="5244" w:type="dxa"/>
          </w:tcPr>
          <w:p w:rsidR="008F72B6" w:rsidRPr="002F180E" w:rsidRDefault="008F72B6" w:rsidP="00D50A75">
            <w:pPr>
              <w:pStyle w:val="af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864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</w:tbl>
    <w:p w:rsidR="00200DCF" w:rsidRPr="00F9367E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</w:p>
    <w:p w:rsidR="00200DCF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</w:p>
    <w:p w:rsidR="008E5805" w:rsidRPr="00C212A0" w:rsidRDefault="008E5805">
      <w:pPr>
        <w:spacing w:line="200" w:lineRule="exact"/>
        <w:rPr>
          <w:sz w:val="20"/>
          <w:szCs w:val="20"/>
          <w:lang w:val="ru-RU"/>
        </w:rPr>
      </w:pPr>
    </w:p>
    <w:p w:rsidR="008E5805" w:rsidRDefault="008E5805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Pr="00C212A0" w:rsidRDefault="00A256DE">
      <w:pPr>
        <w:spacing w:line="222" w:lineRule="exact"/>
        <w:rPr>
          <w:sz w:val="20"/>
          <w:szCs w:val="20"/>
          <w:lang w:val="ru-RU"/>
        </w:rPr>
      </w:pPr>
    </w:p>
    <w:p w:rsidR="008E5805" w:rsidRPr="009C2FD5" w:rsidRDefault="008E5805">
      <w:pPr>
        <w:rPr>
          <w:lang w:val="ru-RU"/>
        </w:rPr>
        <w:sectPr w:rsidR="008E5805" w:rsidRPr="009C2FD5">
          <w:type w:val="continuous"/>
          <w:pgSz w:w="11900" w:h="16838"/>
          <w:pgMar w:top="1112" w:right="726" w:bottom="388" w:left="1440" w:header="0" w:footer="0" w:gutter="0"/>
          <w:cols w:space="720" w:equalWidth="0">
            <w:col w:w="9740"/>
          </w:cols>
        </w:sectPr>
      </w:pPr>
    </w:p>
    <w:p w:rsidR="008E5805" w:rsidRPr="003A6757" w:rsidRDefault="008E5805">
      <w:pPr>
        <w:ind w:left="9400"/>
        <w:rPr>
          <w:sz w:val="20"/>
          <w:szCs w:val="20"/>
          <w:lang w:val="ru-RU"/>
        </w:rPr>
      </w:pPr>
    </w:p>
    <w:sectPr w:rsidR="008E5805" w:rsidRPr="003A6757" w:rsidSect="008E5805">
      <w:type w:val="continuous"/>
      <w:pgSz w:w="11900" w:h="16838"/>
      <w:pgMar w:top="1112" w:right="726" w:bottom="388" w:left="1440" w:header="0" w:footer="0" w:gutter="0"/>
      <w:cols w:space="720" w:equalWidth="0">
        <w:col w:w="9740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5EA8" w:rsidRDefault="00945EA8" w:rsidP="00BF444F">
      <w:r>
        <w:separator/>
      </w:r>
    </w:p>
  </w:endnote>
  <w:endnote w:type="continuationSeparator" w:id="0">
    <w:p w:rsidR="00945EA8" w:rsidRDefault="00945EA8" w:rsidP="00BF44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5EA8" w:rsidRDefault="00945EA8" w:rsidP="00BF444F">
      <w:r>
        <w:separator/>
      </w:r>
    </w:p>
  </w:footnote>
  <w:footnote w:type="continuationSeparator" w:id="0">
    <w:p w:rsidR="00945EA8" w:rsidRDefault="00945EA8" w:rsidP="00BF44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5D03"/>
    <w:multiLevelType w:val="hybridMultilevel"/>
    <w:tmpl w:val="F67EE7CA"/>
    <w:lvl w:ilvl="0" w:tplc="F050E1B4">
      <w:start w:val="2"/>
      <w:numFmt w:val="decimal"/>
      <w:lvlText w:val="%1."/>
      <w:lvlJc w:val="left"/>
    </w:lvl>
    <w:lvl w:ilvl="1" w:tplc="734A6B06">
      <w:numFmt w:val="decimal"/>
      <w:lvlText w:val=""/>
      <w:lvlJc w:val="left"/>
    </w:lvl>
    <w:lvl w:ilvl="2" w:tplc="6176485C">
      <w:numFmt w:val="decimal"/>
      <w:lvlText w:val=""/>
      <w:lvlJc w:val="left"/>
    </w:lvl>
    <w:lvl w:ilvl="3" w:tplc="5420EADE">
      <w:numFmt w:val="decimal"/>
      <w:lvlText w:val=""/>
      <w:lvlJc w:val="left"/>
    </w:lvl>
    <w:lvl w:ilvl="4" w:tplc="F03A7958">
      <w:numFmt w:val="decimal"/>
      <w:lvlText w:val=""/>
      <w:lvlJc w:val="left"/>
    </w:lvl>
    <w:lvl w:ilvl="5" w:tplc="AEEE7F9E">
      <w:numFmt w:val="decimal"/>
      <w:lvlText w:val=""/>
      <w:lvlJc w:val="left"/>
    </w:lvl>
    <w:lvl w:ilvl="6" w:tplc="731C95BA">
      <w:numFmt w:val="decimal"/>
      <w:lvlText w:val=""/>
      <w:lvlJc w:val="left"/>
    </w:lvl>
    <w:lvl w:ilvl="7" w:tplc="9830F346">
      <w:numFmt w:val="decimal"/>
      <w:lvlText w:val=""/>
      <w:lvlJc w:val="left"/>
    </w:lvl>
    <w:lvl w:ilvl="8" w:tplc="62863F5A">
      <w:numFmt w:val="decimal"/>
      <w:lvlText w:val=""/>
      <w:lvlJc w:val="left"/>
    </w:lvl>
  </w:abstractNum>
  <w:abstractNum w:abstractNumId="1">
    <w:nsid w:val="0000767D"/>
    <w:multiLevelType w:val="hybridMultilevel"/>
    <w:tmpl w:val="A0DE1238"/>
    <w:lvl w:ilvl="0" w:tplc="4F6C765C">
      <w:start w:val="9"/>
      <w:numFmt w:val="decimal"/>
      <w:lvlText w:val="%1"/>
      <w:lvlJc w:val="left"/>
    </w:lvl>
    <w:lvl w:ilvl="1" w:tplc="244AA75A">
      <w:numFmt w:val="decimal"/>
      <w:lvlText w:val=""/>
      <w:lvlJc w:val="left"/>
    </w:lvl>
    <w:lvl w:ilvl="2" w:tplc="9E2ED716">
      <w:numFmt w:val="decimal"/>
      <w:lvlText w:val=""/>
      <w:lvlJc w:val="left"/>
    </w:lvl>
    <w:lvl w:ilvl="3" w:tplc="062AEF40">
      <w:numFmt w:val="decimal"/>
      <w:lvlText w:val=""/>
      <w:lvlJc w:val="left"/>
    </w:lvl>
    <w:lvl w:ilvl="4" w:tplc="1E203BA2">
      <w:numFmt w:val="decimal"/>
      <w:lvlText w:val=""/>
      <w:lvlJc w:val="left"/>
    </w:lvl>
    <w:lvl w:ilvl="5" w:tplc="438CE438">
      <w:numFmt w:val="decimal"/>
      <w:lvlText w:val=""/>
      <w:lvlJc w:val="left"/>
    </w:lvl>
    <w:lvl w:ilvl="6" w:tplc="BF384B78">
      <w:numFmt w:val="decimal"/>
      <w:lvlText w:val=""/>
      <w:lvlJc w:val="left"/>
    </w:lvl>
    <w:lvl w:ilvl="7" w:tplc="B716713E">
      <w:numFmt w:val="decimal"/>
      <w:lvlText w:val=""/>
      <w:lvlJc w:val="left"/>
    </w:lvl>
    <w:lvl w:ilvl="8" w:tplc="F99203FC">
      <w:numFmt w:val="decimal"/>
      <w:lvlText w:val=""/>
      <w:lvlJc w:val="left"/>
    </w:lvl>
  </w:abstractNum>
  <w:abstractNum w:abstractNumId="2">
    <w:nsid w:val="053A1F94"/>
    <w:multiLevelType w:val="hybridMultilevel"/>
    <w:tmpl w:val="2B862E02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2D4098"/>
    <w:multiLevelType w:val="hybridMultilevel"/>
    <w:tmpl w:val="A0FC8950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9A702E"/>
    <w:multiLevelType w:val="hybridMultilevel"/>
    <w:tmpl w:val="C4FCA3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1734AF"/>
    <w:multiLevelType w:val="hybridMultilevel"/>
    <w:tmpl w:val="E6504FBC"/>
    <w:lvl w:ilvl="0" w:tplc="5F9083F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C04C28"/>
    <w:multiLevelType w:val="hybridMultilevel"/>
    <w:tmpl w:val="D5A0FFB2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6A2C80"/>
    <w:multiLevelType w:val="hybridMultilevel"/>
    <w:tmpl w:val="18A0F7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5D5538"/>
    <w:multiLevelType w:val="hybridMultilevel"/>
    <w:tmpl w:val="11E86AD2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6B3827"/>
    <w:multiLevelType w:val="hybridMultilevel"/>
    <w:tmpl w:val="0D2C96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86F46"/>
    <w:multiLevelType w:val="hybridMultilevel"/>
    <w:tmpl w:val="59628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60493F"/>
    <w:multiLevelType w:val="hybridMultilevel"/>
    <w:tmpl w:val="D6E6EA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A077E9"/>
    <w:multiLevelType w:val="hybridMultilevel"/>
    <w:tmpl w:val="0CDA4C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6F28A4"/>
    <w:multiLevelType w:val="hybridMultilevel"/>
    <w:tmpl w:val="A5FC1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9E2173B"/>
    <w:multiLevelType w:val="hybridMultilevel"/>
    <w:tmpl w:val="BCE67338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F3A2125"/>
    <w:multiLevelType w:val="hybridMultilevel"/>
    <w:tmpl w:val="9404FA06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52825B4"/>
    <w:multiLevelType w:val="hybridMultilevel"/>
    <w:tmpl w:val="93B0680E"/>
    <w:lvl w:ilvl="0" w:tplc="5122051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DA2AAE"/>
    <w:multiLevelType w:val="hybridMultilevel"/>
    <w:tmpl w:val="2BF8403A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DD218E5"/>
    <w:multiLevelType w:val="hybridMultilevel"/>
    <w:tmpl w:val="0BEEEE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150547"/>
    <w:multiLevelType w:val="hybridMultilevel"/>
    <w:tmpl w:val="7182FA5A"/>
    <w:lvl w:ilvl="0" w:tplc="9808E972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C43943"/>
    <w:multiLevelType w:val="hybridMultilevel"/>
    <w:tmpl w:val="29249AD8"/>
    <w:lvl w:ilvl="0" w:tplc="047A37D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A83ECC"/>
    <w:multiLevelType w:val="hybridMultilevel"/>
    <w:tmpl w:val="B56A5778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2D930D9"/>
    <w:multiLevelType w:val="hybridMultilevel"/>
    <w:tmpl w:val="8312A8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6225C7"/>
    <w:multiLevelType w:val="hybridMultilevel"/>
    <w:tmpl w:val="0EB20F3C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8"/>
  </w:num>
  <w:num w:numId="4">
    <w:abstractNumId w:val="18"/>
  </w:num>
  <w:num w:numId="5">
    <w:abstractNumId w:val="6"/>
  </w:num>
  <w:num w:numId="6">
    <w:abstractNumId w:val="24"/>
  </w:num>
  <w:num w:numId="7">
    <w:abstractNumId w:val="15"/>
  </w:num>
  <w:num w:numId="8">
    <w:abstractNumId w:val="22"/>
  </w:num>
  <w:num w:numId="9">
    <w:abstractNumId w:val="2"/>
  </w:num>
  <w:num w:numId="10">
    <w:abstractNumId w:val="3"/>
  </w:num>
  <w:num w:numId="11">
    <w:abstractNumId w:val="16"/>
  </w:num>
  <w:num w:numId="12">
    <w:abstractNumId w:val="14"/>
    <w:lvlOverride w:ilvl="0">
      <w:startOverride w:val="1"/>
    </w:lvlOverride>
  </w:num>
  <w:num w:numId="13">
    <w:abstractNumId w:val="4"/>
  </w:num>
  <w:num w:numId="14">
    <w:abstractNumId w:val="17"/>
  </w:num>
  <w:num w:numId="15">
    <w:abstractNumId w:val="9"/>
  </w:num>
  <w:num w:numId="16">
    <w:abstractNumId w:val="5"/>
  </w:num>
  <w:num w:numId="17">
    <w:abstractNumId w:val="20"/>
  </w:num>
  <w:num w:numId="18">
    <w:abstractNumId w:val="10"/>
  </w:num>
  <w:num w:numId="19">
    <w:abstractNumId w:val="12"/>
  </w:num>
  <w:num w:numId="20">
    <w:abstractNumId w:val="21"/>
  </w:num>
  <w:num w:numId="21">
    <w:abstractNumId w:val="11"/>
  </w:num>
  <w:num w:numId="22">
    <w:abstractNumId w:val="7"/>
  </w:num>
  <w:num w:numId="23">
    <w:abstractNumId w:val="19"/>
  </w:num>
  <w:num w:numId="24">
    <w:abstractNumId w:val="13"/>
  </w:num>
  <w:num w:numId="25">
    <w:abstractNumId w:val="2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8E5805"/>
    <w:rsid w:val="0002132A"/>
    <w:rsid w:val="000221D7"/>
    <w:rsid w:val="00033B14"/>
    <w:rsid w:val="000665E4"/>
    <w:rsid w:val="00074FB7"/>
    <w:rsid w:val="000760F8"/>
    <w:rsid w:val="0008412D"/>
    <w:rsid w:val="00094799"/>
    <w:rsid w:val="00094A48"/>
    <w:rsid w:val="000B03BB"/>
    <w:rsid w:val="000B1C79"/>
    <w:rsid w:val="000B2608"/>
    <w:rsid w:val="000B4297"/>
    <w:rsid w:val="000C4C2A"/>
    <w:rsid w:val="000C6F5D"/>
    <w:rsid w:val="000E3F31"/>
    <w:rsid w:val="000E54AA"/>
    <w:rsid w:val="001041C8"/>
    <w:rsid w:val="00140210"/>
    <w:rsid w:val="001414AA"/>
    <w:rsid w:val="00144274"/>
    <w:rsid w:val="001B0846"/>
    <w:rsid w:val="001C4AAE"/>
    <w:rsid w:val="001C75C4"/>
    <w:rsid w:val="001D1869"/>
    <w:rsid w:val="001D5997"/>
    <w:rsid w:val="001E651A"/>
    <w:rsid w:val="001F37B8"/>
    <w:rsid w:val="00200DCF"/>
    <w:rsid w:val="00211255"/>
    <w:rsid w:val="002122A8"/>
    <w:rsid w:val="00224A24"/>
    <w:rsid w:val="002425B6"/>
    <w:rsid w:val="00244C9F"/>
    <w:rsid w:val="002540ED"/>
    <w:rsid w:val="00275EC5"/>
    <w:rsid w:val="00287C64"/>
    <w:rsid w:val="002B647F"/>
    <w:rsid w:val="002C1F3A"/>
    <w:rsid w:val="0030465E"/>
    <w:rsid w:val="00315FC6"/>
    <w:rsid w:val="003341B7"/>
    <w:rsid w:val="00334FB8"/>
    <w:rsid w:val="00335751"/>
    <w:rsid w:val="00370C93"/>
    <w:rsid w:val="003757B5"/>
    <w:rsid w:val="0038452B"/>
    <w:rsid w:val="00387C1D"/>
    <w:rsid w:val="003A3C6C"/>
    <w:rsid w:val="003A6757"/>
    <w:rsid w:val="003D07A1"/>
    <w:rsid w:val="003E51A1"/>
    <w:rsid w:val="004009D9"/>
    <w:rsid w:val="00407043"/>
    <w:rsid w:val="00450C70"/>
    <w:rsid w:val="004537B3"/>
    <w:rsid w:val="00462A5D"/>
    <w:rsid w:val="00472AD1"/>
    <w:rsid w:val="00475B88"/>
    <w:rsid w:val="00476E4D"/>
    <w:rsid w:val="004968BD"/>
    <w:rsid w:val="004B5A8B"/>
    <w:rsid w:val="004C551B"/>
    <w:rsid w:val="004C6AF0"/>
    <w:rsid w:val="004E38B4"/>
    <w:rsid w:val="004F25BC"/>
    <w:rsid w:val="0054227E"/>
    <w:rsid w:val="0055686D"/>
    <w:rsid w:val="005664C5"/>
    <w:rsid w:val="005704B5"/>
    <w:rsid w:val="005A0CA2"/>
    <w:rsid w:val="005B6353"/>
    <w:rsid w:val="005D33EE"/>
    <w:rsid w:val="005F0CFC"/>
    <w:rsid w:val="00604DE4"/>
    <w:rsid w:val="006259FA"/>
    <w:rsid w:val="0065757F"/>
    <w:rsid w:val="00662305"/>
    <w:rsid w:val="00670543"/>
    <w:rsid w:val="0068555A"/>
    <w:rsid w:val="00693270"/>
    <w:rsid w:val="006A37D5"/>
    <w:rsid w:val="006A7B19"/>
    <w:rsid w:val="00701F97"/>
    <w:rsid w:val="00724C91"/>
    <w:rsid w:val="007321AB"/>
    <w:rsid w:val="00742054"/>
    <w:rsid w:val="007679DB"/>
    <w:rsid w:val="007712DA"/>
    <w:rsid w:val="00790C3E"/>
    <w:rsid w:val="007B0240"/>
    <w:rsid w:val="007C1ED1"/>
    <w:rsid w:val="007D255B"/>
    <w:rsid w:val="007D627C"/>
    <w:rsid w:val="008018BE"/>
    <w:rsid w:val="0080418A"/>
    <w:rsid w:val="00832B66"/>
    <w:rsid w:val="0084248C"/>
    <w:rsid w:val="008426F9"/>
    <w:rsid w:val="00844B2F"/>
    <w:rsid w:val="008617E7"/>
    <w:rsid w:val="00864F24"/>
    <w:rsid w:val="00893E9A"/>
    <w:rsid w:val="008E0B65"/>
    <w:rsid w:val="008E5805"/>
    <w:rsid w:val="008F72B6"/>
    <w:rsid w:val="0090409F"/>
    <w:rsid w:val="00930034"/>
    <w:rsid w:val="00934927"/>
    <w:rsid w:val="00945EA8"/>
    <w:rsid w:val="00945F5A"/>
    <w:rsid w:val="0097505D"/>
    <w:rsid w:val="009909C3"/>
    <w:rsid w:val="009913CD"/>
    <w:rsid w:val="00993703"/>
    <w:rsid w:val="009A21FC"/>
    <w:rsid w:val="009C2FD5"/>
    <w:rsid w:val="009D5072"/>
    <w:rsid w:val="009D6454"/>
    <w:rsid w:val="009E6806"/>
    <w:rsid w:val="009F7DD6"/>
    <w:rsid w:val="00A16A27"/>
    <w:rsid w:val="00A256DE"/>
    <w:rsid w:val="00A25BA0"/>
    <w:rsid w:val="00A4203D"/>
    <w:rsid w:val="00A45E8E"/>
    <w:rsid w:val="00A53048"/>
    <w:rsid w:val="00A80EA3"/>
    <w:rsid w:val="00AB4214"/>
    <w:rsid w:val="00AC2904"/>
    <w:rsid w:val="00AC3C5B"/>
    <w:rsid w:val="00AC4568"/>
    <w:rsid w:val="00AD7FF7"/>
    <w:rsid w:val="00AF40C8"/>
    <w:rsid w:val="00B04F89"/>
    <w:rsid w:val="00B50EE5"/>
    <w:rsid w:val="00B777A8"/>
    <w:rsid w:val="00BC4B14"/>
    <w:rsid w:val="00BE26C5"/>
    <w:rsid w:val="00BE7969"/>
    <w:rsid w:val="00BF444F"/>
    <w:rsid w:val="00C17CE8"/>
    <w:rsid w:val="00C212A0"/>
    <w:rsid w:val="00C57F8F"/>
    <w:rsid w:val="00C92E60"/>
    <w:rsid w:val="00D50A75"/>
    <w:rsid w:val="00D50CD7"/>
    <w:rsid w:val="00D73305"/>
    <w:rsid w:val="00D779E0"/>
    <w:rsid w:val="00D84E03"/>
    <w:rsid w:val="00D8608A"/>
    <w:rsid w:val="00D934C0"/>
    <w:rsid w:val="00D938F3"/>
    <w:rsid w:val="00DB2E93"/>
    <w:rsid w:val="00DC3A5C"/>
    <w:rsid w:val="00DC506B"/>
    <w:rsid w:val="00DD140E"/>
    <w:rsid w:val="00DD6E4A"/>
    <w:rsid w:val="00DE2BE0"/>
    <w:rsid w:val="00DE6445"/>
    <w:rsid w:val="00DF6A5E"/>
    <w:rsid w:val="00E0157A"/>
    <w:rsid w:val="00E03DEF"/>
    <w:rsid w:val="00E31108"/>
    <w:rsid w:val="00E40F16"/>
    <w:rsid w:val="00E5246F"/>
    <w:rsid w:val="00E810A9"/>
    <w:rsid w:val="00E9108A"/>
    <w:rsid w:val="00E96B28"/>
    <w:rsid w:val="00EA0C30"/>
    <w:rsid w:val="00EA32E7"/>
    <w:rsid w:val="00EA6870"/>
    <w:rsid w:val="00EA7F0D"/>
    <w:rsid w:val="00EB2138"/>
    <w:rsid w:val="00ED04F4"/>
    <w:rsid w:val="00ED3AC5"/>
    <w:rsid w:val="00EE71A1"/>
    <w:rsid w:val="00EE74D1"/>
    <w:rsid w:val="00EF69DE"/>
    <w:rsid w:val="00F164F9"/>
    <w:rsid w:val="00F75E65"/>
    <w:rsid w:val="00F769A8"/>
    <w:rsid w:val="00F76DCA"/>
    <w:rsid w:val="00F9367E"/>
    <w:rsid w:val="00FB0D31"/>
    <w:rsid w:val="00FC08E8"/>
    <w:rsid w:val="00FE51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CFA640D-4CC6-4F21-AF73-A413E64349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E5805"/>
    <w:rPr>
      <w:sz w:val="22"/>
      <w:szCs w:val="22"/>
      <w:lang w:val="en-US" w:eastAsia="en-US"/>
    </w:rPr>
  </w:style>
  <w:style w:type="paragraph" w:styleId="1">
    <w:name w:val="heading 1"/>
    <w:basedOn w:val="a0"/>
    <w:next w:val="a0"/>
    <w:link w:val="10"/>
    <w:uiPriority w:val="9"/>
    <w:qFormat/>
    <w:rsid w:val="009A21FC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4D5BDC"/>
    <w:rPr>
      <w:color w:val="0000FF"/>
      <w:u w:val="single"/>
    </w:rPr>
  </w:style>
  <w:style w:type="table" w:styleId="a5">
    <w:name w:val="Table Grid"/>
    <w:basedOn w:val="a2"/>
    <w:uiPriority w:val="59"/>
    <w:rsid w:val="00244C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0"/>
    <w:link w:val="a7"/>
    <w:uiPriority w:val="99"/>
    <w:qFormat/>
    <w:rsid w:val="000B1C79"/>
    <w:pPr>
      <w:spacing w:after="200" w:line="276" w:lineRule="auto"/>
      <w:ind w:left="720"/>
      <w:contextualSpacing/>
    </w:pPr>
    <w:rPr>
      <w:rFonts w:ascii="Calibri" w:eastAsia="Calibri" w:hAnsi="Calibri"/>
    </w:rPr>
  </w:style>
  <w:style w:type="character" w:customStyle="1" w:styleId="a7">
    <w:name w:val="Абзац списка Знак"/>
    <w:link w:val="a6"/>
    <w:uiPriority w:val="99"/>
    <w:locked/>
    <w:rsid w:val="000B1C79"/>
    <w:rPr>
      <w:rFonts w:ascii="Calibri" w:eastAsia="Calibri" w:hAnsi="Calibri"/>
      <w:sz w:val="22"/>
      <w:szCs w:val="22"/>
      <w:lang w:eastAsia="en-US"/>
    </w:rPr>
  </w:style>
  <w:style w:type="paragraph" w:customStyle="1" w:styleId="a">
    <w:name w:val="НОМЕРА"/>
    <w:basedOn w:val="a8"/>
    <w:link w:val="a9"/>
    <w:uiPriority w:val="99"/>
    <w:qFormat/>
    <w:rsid w:val="00DC506B"/>
    <w:pPr>
      <w:numPr>
        <w:numId w:val="12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9">
    <w:name w:val="НОМЕРА Знак"/>
    <w:link w:val="a"/>
    <w:uiPriority w:val="99"/>
    <w:rsid w:val="00DC506B"/>
    <w:rPr>
      <w:rFonts w:ascii="Arial Narrow" w:eastAsia="Calibri" w:hAnsi="Arial Narrow"/>
      <w:sz w:val="18"/>
      <w:szCs w:val="18"/>
    </w:rPr>
  </w:style>
  <w:style w:type="paragraph" w:styleId="a8">
    <w:name w:val="Normal (Web)"/>
    <w:basedOn w:val="a0"/>
    <w:uiPriority w:val="99"/>
    <w:semiHidden/>
    <w:unhideWhenUsed/>
    <w:rsid w:val="00DC506B"/>
    <w:rPr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475B8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header"/>
    <w:basedOn w:val="a0"/>
    <w:link w:val="ab"/>
    <w:uiPriority w:val="99"/>
    <w:semiHidden/>
    <w:unhideWhenUsed/>
    <w:rsid w:val="00BF444F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semiHidden/>
    <w:rsid w:val="00BF444F"/>
    <w:rPr>
      <w:sz w:val="22"/>
      <w:szCs w:val="22"/>
      <w:lang w:val="en-US" w:eastAsia="en-US"/>
    </w:rPr>
  </w:style>
  <w:style w:type="paragraph" w:styleId="ac">
    <w:name w:val="footer"/>
    <w:basedOn w:val="a0"/>
    <w:link w:val="ad"/>
    <w:uiPriority w:val="99"/>
    <w:semiHidden/>
    <w:unhideWhenUsed/>
    <w:rsid w:val="00BF444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semiHidden/>
    <w:rsid w:val="00BF444F"/>
    <w:rPr>
      <w:sz w:val="22"/>
      <w:szCs w:val="22"/>
      <w:lang w:val="en-US" w:eastAsia="en-US"/>
    </w:rPr>
  </w:style>
  <w:style w:type="character" w:customStyle="1" w:styleId="10">
    <w:name w:val="Заголовок 1 Знак"/>
    <w:link w:val="1"/>
    <w:uiPriority w:val="9"/>
    <w:rsid w:val="009A21FC"/>
    <w:rPr>
      <w:rFonts w:ascii="Cambria" w:eastAsia="Times New Roman" w:hAnsi="Cambria" w:cs="Times New Roman"/>
      <w:b/>
      <w:bCs/>
      <w:kern w:val="32"/>
      <w:sz w:val="32"/>
      <w:szCs w:val="32"/>
      <w:lang w:val="en-US" w:eastAsia="en-US"/>
    </w:rPr>
  </w:style>
  <w:style w:type="paragraph" w:customStyle="1" w:styleId="ae">
    <w:name w:val="Знак Знак Знак"/>
    <w:basedOn w:val="a0"/>
    <w:rsid w:val="00C212A0"/>
    <w:pPr>
      <w:spacing w:after="160" w:line="240" w:lineRule="exact"/>
    </w:pPr>
    <w:rPr>
      <w:rFonts w:ascii="Verdana" w:hAnsi="Verdana"/>
      <w:sz w:val="20"/>
      <w:szCs w:val="20"/>
    </w:rPr>
  </w:style>
  <w:style w:type="paragraph" w:styleId="af">
    <w:name w:val="No Spacing"/>
    <w:uiPriority w:val="1"/>
    <w:qFormat/>
    <w:rsid w:val="008F72B6"/>
    <w:rPr>
      <w:rFonts w:ascii="Calibri" w:eastAsia="Calibri" w:hAnsi="Calibri"/>
      <w:sz w:val="22"/>
      <w:szCs w:val="22"/>
      <w:lang w:eastAsia="en-US"/>
    </w:rPr>
  </w:style>
  <w:style w:type="paragraph" w:styleId="af0">
    <w:name w:val="Document Map"/>
    <w:basedOn w:val="a0"/>
    <w:link w:val="af1"/>
    <w:semiHidden/>
    <w:rsid w:val="00462A5D"/>
    <w:pPr>
      <w:shd w:val="clear" w:color="auto" w:fill="000080"/>
      <w:spacing w:after="200" w:line="276" w:lineRule="auto"/>
    </w:pPr>
    <w:rPr>
      <w:rFonts w:ascii="Tahoma" w:eastAsia="Calibri" w:hAnsi="Tahoma" w:cs="Tahoma"/>
      <w:sz w:val="20"/>
      <w:szCs w:val="20"/>
      <w:lang w:val="ru-RU"/>
    </w:rPr>
  </w:style>
  <w:style w:type="character" w:customStyle="1" w:styleId="af1">
    <w:name w:val="Схема документа Знак"/>
    <w:basedOn w:val="a1"/>
    <w:link w:val="af0"/>
    <w:semiHidden/>
    <w:rsid w:val="00462A5D"/>
    <w:rPr>
      <w:rFonts w:ascii="Tahoma" w:eastAsia="Calibri" w:hAnsi="Tahoma" w:cs="Tahoma"/>
      <w:shd w:val="clear" w:color="auto" w:fill="000080"/>
      <w:lang w:eastAsia="en-US"/>
    </w:rPr>
  </w:style>
  <w:style w:type="paragraph" w:customStyle="1" w:styleId="NR">
    <w:name w:val="NR"/>
    <w:basedOn w:val="a0"/>
    <w:rsid w:val="00A16A27"/>
    <w:rPr>
      <w:sz w:val="24"/>
      <w:szCs w:val="20"/>
      <w:lang w:val="ru-RU" w:eastAsia="ru-RU"/>
    </w:rPr>
  </w:style>
  <w:style w:type="paragraph" w:styleId="af2">
    <w:name w:val="Balloon Text"/>
    <w:basedOn w:val="a0"/>
    <w:link w:val="af3"/>
    <w:uiPriority w:val="99"/>
    <w:semiHidden/>
    <w:unhideWhenUsed/>
    <w:rsid w:val="00A16A27"/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1"/>
    <w:link w:val="af2"/>
    <w:uiPriority w:val="99"/>
    <w:semiHidden/>
    <w:rsid w:val="00A16A27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image" Target="media/image16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0.jpeg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1.jpeg"/><Relationship Id="rId51" Type="http://schemas.openxmlformats.org/officeDocument/2006/relationships/image" Target="media/image1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3BDF56-2C09-4A1D-A007-80FBE56272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7</TotalTime>
  <Pages>65</Pages>
  <Words>20910</Words>
  <Characters>119190</Characters>
  <Application>Microsoft Office Word</Application>
  <DocSecurity>0</DocSecurity>
  <Lines>993</Lines>
  <Paragraphs>27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98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Учитель</cp:lastModifiedBy>
  <cp:revision>8</cp:revision>
  <cp:lastPrinted>2019-09-25T19:05:00Z</cp:lastPrinted>
  <dcterms:created xsi:type="dcterms:W3CDTF">2019-08-23T09:27:00Z</dcterms:created>
  <dcterms:modified xsi:type="dcterms:W3CDTF">2019-09-25T19:13:00Z</dcterms:modified>
</cp:coreProperties>
</file>